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35"/>
  </p:notesMasterIdLst>
  <p:handoutMasterIdLst>
    <p:handoutMasterId r:id="rId36"/>
  </p:handoutMasterIdLst>
  <p:sldIdLst>
    <p:sldId id="403" r:id="rId3"/>
    <p:sldId id="374" r:id="rId4"/>
    <p:sldId id="433" r:id="rId5"/>
    <p:sldId id="420" r:id="rId6"/>
    <p:sldId id="423" r:id="rId7"/>
    <p:sldId id="424" r:id="rId8"/>
    <p:sldId id="425" r:id="rId9"/>
    <p:sldId id="426" r:id="rId10"/>
    <p:sldId id="428" r:id="rId11"/>
    <p:sldId id="429" r:id="rId12"/>
    <p:sldId id="430" r:id="rId13"/>
    <p:sldId id="431" r:id="rId14"/>
    <p:sldId id="434" r:id="rId15"/>
    <p:sldId id="435" r:id="rId16"/>
    <p:sldId id="436" r:id="rId17"/>
    <p:sldId id="437" r:id="rId18"/>
    <p:sldId id="438" r:id="rId19"/>
    <p:sldId id="446" r:id="rId20"/>
    <p:sldId id="445" r:id="rId21"/>
    <p:sldId id="439" r:id="rId22"/>
    <p:sldId id="440" r:id="rId23"/>
    <p:sldId id="449" r:id="rId24"/>
    <p:sldId id="447" r:id="rId25"/>
    <p:sldId id="448" r:id="rId26"/>
    <p:sldId id="358" r:id="rId27"/>
    <p:sldId id="450" r:id="rId28"/>
    <p:sldId id="451" r:id="rId29"/>
    <p:sldId id="452" r:id="rId30"/>
    <p:sldId id="453" r:id="rId31"/>
    <p:sldId id="455" r:id="rId32"/>
    <p:sldId id="454" r:id="rId33"/>
    <p:sldId id="456" r:id="rId34"/>
  </p:sldIdLst>
  <p:sldSz cx="24385588" cy="13717588"/>
  <p:notesSz cx="6797675" cy="9928225"/>
  <p:custDataLst>
    <p:tags r:id="rId3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000"/>
    <a:srgbClr val="F5A9C1"/>
    <a:srgbClr val="FF4747"/>
    <a:srgbClr val="949494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>
        <p:scale>
          <a:sx n="30" d="100"/>
          <a:sy n="30" d="100"/>
        </p:scale>
        <p:origin x="24" y="22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668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8562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601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5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766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709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73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75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2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5424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75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909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3500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54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.wma"/><Relationship Id="rId7" Type="http://schemas.openxmlformats.org/officeDocument/2006/relationships/image" Target="../media/image4.emf"/><Relationship Id="rId12" Type="http://schemas.openxmlformats.org/officeDocument/2006/relationships/image" Target="../media/image3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7.png"/><Relationship Id="rId4" Type="http://schemas.openxmlformats.org/officeDocument/2006/relationships/audio" Target="../media/media1.wma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26" Type="http://schemas.openxmlformats.org/officeDocument/2006/relationships/image" Target="../media/image182.png"/><Relationship Id="rId39" Type="http://schemas.openxmlformats.org/officeDocument/2006/relationships/image" Target="../media/image194.png"/><Relationship Id="rId3" Type="http://schemas.openxmlformats.org/officeDocument/2006/relationships/image" Target="../media/image89.png"/><Relationship Id="rId21" Type="http://schemas.openxmlformats.org/officeDocument/2006/relationships/image" Target="../media/image177.png"/><Relationship Id="rId34" Type="http://schemas.openxmlformats.org/officeDocument/2006/relationships/image" Target="../media/image189.png"/><Relationship Id="rId42" Type="http://schemas.openxmlformats.org/officeDocument/2006/relationships/image" Target="../media/image197.png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5" Type="http://schemas.openxmlformats.org/officeDocument/2006/relationships/image" Target="../media/image181.png"/><Relationship Id="rId33" Type="http://schemas.openxmlformats.org/officeDocument/2006/relationships/image" Target="../media/image188.png"/><Relationship Id="rId38" Type="http://schemas.openxmlformats.org/officeDocument/2006/relationships/image" Target="../media/image193.png"/><Relationship Id="rId2" Type="http://schemas.openxmlformats.org/officeDocument/2006/relationships/image" Target="../media/image88.png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29" Type="http://schemas.openxmlformats.org/officeDocument/2006/relationships/image" Target="../media/image185.png"/><Relationship Id="rId41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24" Type="http://schemas.openxmlformats.org/officeDocument/2006/relationships/image" Target="../media/image180.png"/><Relationship Id="rId32" Type="http://schemas.openxmlformats.org/officeDocument/2006/relationships/image" Target="../media/image120.png"/><Relationship Id="rId37" Type="http://schemas.openxmlformats.org/officeDocument/2006/relationships/image" Target="../media/image192.png"/><Relationship Id="rId40" Type="http://schemas.openxmlformats.org/officeDocument/2006/relationships/image" Target="../media/image195.png"/><Relationship Id="rId45" Type="http://schemas.openxmlformats.org/officeDocument/2006/relationships/image" Target="../media/image199.png"/><Relationship Id="rId5" Type="http://schemas.openxmlformats.org/officeDocument/2006/relationships/image" Target="../media/image161.png"/><Relationship Id="rId15" Type="http://schemas.openxmlformats.org/officeDocument/2006/relationships/image" Target="../media/image171.png"/><Relationship Id="rId23" Type="http://schemas.openxmlformats.org/officeDocument/2006/relationships/image" Target="../media/image179.png"/><Relationship Id="rId28" Type="http://schemas.openxmlformats.org/officeDocument/2006/relationships/image" Target="../media/image184.png"/><Relationship Id="rId36" Type="http://schemas.openxmlformats.org/officeDocument/2006/relationships/image" Target="../media/image191.png"/><Relationship Id="rId10" Type="http://schemas.openxmlformats.org/officeDocument/2006/relationships/image" Target="../media/image166.png"/><Relationship Id="rId19" Type="http://schemas.openxmlformats.org/officeDocument/2006/relationships/image" Target="../media/image175.png"/><Relationship Id="rId31" Type="http://schemas.openxmlformats.org/officeDocument/2006/relationships/image" Target="../media/image187.png"/><Relationship Id="rId44" Type="http://schemas.openxmlformats.org/officeDocument/2006/relationships/image" Target="../media/image198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Relationship Id="rId22" Type="http://schemas.openxmlformats.org/officeDocument/2006/relationships/image" Target="../media/image178.png"/><Relationship Id="rId27" Type="http://schemas.openxmlformats.org/officeDocument/2006/relationships/image" Target="../media/image183.png"/><Relationship Id="rId30" Type="http://schemas.openxmlformats.org/officeDocument/2006/relationships/image" Target="../media/image186.png"/><Relationship Id="rId35" Type="http://schemas.openxmlformats.org/officeDocument/2006/relationships/image" Target="../media/image190.png"/><Relationship Id="rId43" Type="http://schemas.openxmlformats.org/officeDocument/2006/relationships/image" Target="../media/image143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png"/><Relationship Id="rId18" Type="http://schemas.openxmlformats.org/officeDocument/2006/relationships/image" Target="../media/image214.png"/><Relationship Id="rId26" Type="http://schemas.openxmlformats.org/officeDocument/2006/relationships/image" Target="../media/image222.png"/><Relationship Id="rId39" Type="http://schemas.openxmlformats.org/officeDocument/2006/relationships/image" Target="../media/image234.png"/><Relationship Id="rId21" Type="http://schemas.openxmlformats.org/officeDocument/2006/relationships/image" Target="../media/image217.png"/><Relationship Id="rId34" Type="http://schemas.openxmlformats.org/officeDocument/2006/relationships/image" Target="../media/image230.png"/><Relationship Id="rId42" Type="http://schemas.openxmlformats.org/officeDocument/2006/relationships/image" Target="../media/image237.png"/><Relationship Id="rId47" Type="http://schemas.openxmlformats.org/officeDocument/2006/relationships/image" Target="../media/image241.png"/><Relationship Id="rId50" Type="http://schemas.openxmlformats.org/officeDocument/2006/relationships/image" Target="../media/image244.png"/><Relationship Id="rId55" Type="http://schemas.openxmlformats.org/officeDocument/2006/relationships/image" Target="../media/image248.png"/><Relationship Id="rId63" Type="http://schemas.openxmlformats.org/officeDocument/2006/relationships/image" Target="../media/image256.png"/><Relationship Id="rId68" Type="http://schemas.openxmlformats.org/officeDocument/2006/relationships/image" Target="../media/image261.png"/><Relationship Id="rId7" Type="http://schemas.openxmlformats.org/officeDocument/2006/relationships/image" Target="../media/image203.png"/><Relationship Id="rId2" Type="http://schemas.openxmlformats.org/officeDocument/2006/relationships/image" Target="../media/image88.png"/><Relationship Id="rId16" Type="http://schemas.openxmlformats.org/officeDocument/2006/relationships/image" Target="../media/image212.png"/><Relationship Id="rId29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11" Type="http://schemas.openxmlformats.org/officeDocument/2006/relationships/image" Target="../media/image207.png"/><Relationship Id="rId24" Type="http://schemas.openxmlformats.org/officeDocument/2006/relationships/image" Target="../media/image220.png"/><Relationship Id="rId32" Type="http://schemas.openxmlformats.org/officeDocument/2006/relationships/image" Target="../media/image228.png"/><Relationship Id="rId37" Type="http://schemas.openxmlformats.org/officeDocument/2006/relationships/image" Target="../media/image119.png"/><Relationship Id="rId40" Type="http://schemas.openxmlformats.org/officeDocument/2006/relationships/image" Target="../media/image235.png"/><Relationship Id="rId45" Type="http://schemas.openxmlformats.org/officeDocument/2006/relationships/image" Target="../media/image240.png"/><Relationship Id="rId53" Type="http://schemas.openxmlformats.org/officeDocument/2006/relationships/image" Target="../media/image246.png"/><Relationship Id="rId58" Type="http://schemas.openxmlformats.org/officeDocument/2006/relationships/image" Target="../media/image251.png"/><Relationship Id="rId66" Type="http://schemas.openxmlformats.org/officeDocument/2006/relationships/image" Target="../media/image259.png"/><Relationship Id="rId5" Type="http://schemas.openxmlformats.org/officeDocument/2006/relationships/image" Target="../media/image201.png"/><Relationship Id="rId15" Type="http://schemas.openxmlformats.org/officeDocument/2006/relationships/image" Target="../media/image211.png"/><Relationship Id="rId23" Type="http://schemas.openxmlformats.org/officeDocument/2006/relationships/image" Target="../media/image219.png"/><Relationship Id="rId28" Type="http://schemas.openxmlformats.org/officeDocument/2006/relationships/image" Target="../media/image224.png"/><Relationship Id="rId36" Type="http://schemas.openxmlformats.org/officeDocument/2006/relationships/image" Target="../media/image232.png"/><Relationship Id="rId49" Type="http://schemas.openxmlformats.org/officeDocument/2006/relationships/image" Target="../media/image243.png"/><Relationship Id="rId57" Type="http://schemas.openxmlformats.org/officeDocument/2006/relationships/image" Target="../media/image250.png"/><Relationship Id="rId61" Type="http://schemas.openxmlformats.org/officeDocument/2006/relationships/image" Target="../media/image254.png"/><Relationship Id="rId10" Type="http://schemas.openxmlformats.org/officeDocument/2006/relationships/image" Target="../media/image206.png"/><Relationship Id="rId19" Type="http://schemas.openxmlformats.org/officeDocument/2006/relationships/image" Target="../media/image215.png"/><Relationship Id="rId31" Type="http://schemas.openxmlformats.org/officeDocument/2006/relationships/image" Target="../media/image227.png"/><Relationship Id="rId44" Type="http://schemas.openxmlformats.org/officeDocument/2006/relationships/image" Target="../media/image239.png"/><Relationship Id="rId52" Type="http://schemas.openxmlformats.org/officeDocument/2006/relationships/image" Target="../media/image198.png"/><Relationship Id="rId60" Type="http://schemas.openxmlformats.org/officeDocument/2006/relationships/image" Target="../media/image253.png"/><Relationship Id="rId65" Type="http://schemas.openxmlformats.org/officeDocument/2006/relationships/image" Target="../media/image258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Relationship Id="rId14" Type="http://schemas.openxmlformats.org/officeDocument/2006/relationships/image" Target="../media/image210.png"/><Relationship Id="rId22" Type="http://schemas.openxmlformats.org/officeDocument/2006/relationships/image" Target="../media/image218.png"/><Relationship Id="rId27" Type="http://schemas.openxmlformats.org/officeDocument/2006/relationships/image" Target="../media/image223.png"/><Relationship Id="rId30" Type="http://schemas.openxmlformats.org/officeDocument/2006/relationships/image" Target="../media/image226.png"/><Relationship Id="rId35" Type="http://schemas.openxmlformats.org/officeDocument/2006/relationships/image" Target="../media/image231.png"/><Relationship Id="rId43" Type="http://schemas.openxmlformats.org/officeDocument/2006/relationships/image" Target="../media/image238.png"/><Relationship Id="rId48" Type="http://schemas.openxmlformats.org/officeDocument/2006/relationships/image" Target="../media/image242.png"/><Relationship Id="rId56" Type="http://schemas.openxmlformats.org/officeDocument/2006/relationships/image" Target="../media/image249.png"/><Relationship Id="rId64" Type="http://schemas.openxmlformats.org/officeDocument/2006/relationships/image" Target="../media/image257.png"/><Relationship Id="rId8" Type="http://schemas.openxmlformats.org/officeDocument/2006/relationships/image" Target="../media/image204.png"/><Relationship Id="rId51" Type="http://schemas.openxmlformats.org/officeDocument/2006/relationships/image" Target="../media/image245.png"/><Relationship Id="rId3" Type="http://schemas.openxmlformats.org/officeDocument/2006/relationships/image" Target="../media/image89.png"/><Relationship Id="rId12" Type="http://schemas.openxmlformats.org/officeDocument/2006/relationships/image" Target="../media/image208.png"/><Relationship Id="rId17" Type="http://schemas.openxmlformats.org/officeDocument/2006/relationships/image" Target="../media/image213.png"/><Relationship Id="rId25" Type="http://schemas.openxmlformats.org/officeDocument/2006/relationships/image" Target="../media/image221.png"/><Relationship Id="rId33" Type="http://schemas.openxmlformats.org/officeDocument/2006/relationships/image" Target="../media/image229.png"/><Relationship Id="rId38" Type="http://schemas.openxmlformats.org/officeDocument/2006/relationships/image" Target="../media/image233.png"/><Relationship Id="rId46" Type="http://schemas.openxmlformats.org/officeDocument/2006/relationships/image" Target="../media/image148.png"/><Relationship Id="rId59" Type="http://schemas.openxmlformats.org/officeDocument/2006/relationships/image" Target="../media/image252.png"/><Relationship Id="rId67" Type="http://schemas.openxmlformats.org/officeDocument/2006/relationships/image" Target="../media/image260.png"/><Relationship Id="rId20" Type="http://schemas.openxmlformats.org/officeDocument/2006/relationships/image" Target="../media/image216.png"/><Relationship Id="rId41" Type="http://schemas.openxmlformats.org/officeDocument/2006/relationships/image" Target="../media/image236.png"/><Relationship Id="rId54" Type="http://schemas.openxmlformats.org/officeDocument/2006/relationships/image" Target="../media/image247.png"/><Relationship Id="rId62" Type="http://schemas.openxmlformats.org/officeDocument/2006/relationships/image" Target="../media/image2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12" Type="http://schemas.openxmlformats.org/officeDocument/2006/relationships/image" Target="../media/image2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png"/><Relationship Id="rId11" Type="http://schemas.openxmlformats.org/officeDocument/2006/relationships/image" Target="../media/image270.png"/><Relationship Id="rId5" Type="http://schemas.openxmlformats.org/officeDocument/2006/relationships/image" Target="../media/image264.png"/><Relationship Id="rId10" Type="http://schemas.openxmlformats.org/officeDocument/2006/relationships/image" Target="../media/image269.png"/><Relationship Id="rId4" Type="http://schemas.openxmlformats.org/officeDocument/2006/relationships/image" Target="../media/image263.png"/><Relationship Id="rId9" Type="http://schemas.openxmlformats.org/officeDocument/2006/relationships/image" Target="../media/image26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13" Type="http://schemas.openxmlformats.org/officeDocument/2006/relationships/image" Target="../media/image280.png"/><Relationship Id="rId18" Type="http://schemas.openxmlformats.org/officeDocument/2006/relationships/image" Target="../media/image283.png"/><Relationship Id="rId3" Type="http://schemas.openxmlformats.org/officeDocument/2006/relationships/image" Target="../media/image262.png"/><Relationship Id="rId7" Type="http://schemas.openxmlformats.org/officeDocument/2006/relationships/image" Target="../media/image274.png"/><Relationship Id="rId12" Type="http://schemas.openxmlformats.org/officeDocument/2006/relationships/image" Target="../media/image279.png"/><Relationship Id="rId17" Type="http://schemas.openxmlformats.org/officeDocument/2006/relationships/image" Target="../media/image28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3.png"/><Relationship Id="rId11" Type="http://schemas.openxmlformats.org/officeDocument/2006/relationships/image" Target="../media/image278.png"/><Relationship Id="rId5" Type="http://schemas.openxmlformats.org/officeDocument/2006/relationships/image" Target="../media/image272.png"/><Relationship Id="rId15" Type="http://schemas.openxmlformats.org/officeDocument/2006/relationships/image" Target="../media/image186.png"/><Relationship Id="rId10" Type="http://schemas.openxmlformats.org/officeDocument/2006/relationships/image" Target="../media/image277.png"/><Relationship Id="rId4" Type="http://schemas.openxmlformats.org/officeDocument/2006/relationships/image" Target="../media/image263.png"/><Relationship Id="rId9" Type="http://schemas.openxmlformats.org/officeDocument/2006/relationships/image" Target="../media/image276.png"/><Relationship Id="rId14" Type="http://schemas.openxmlformats.org/officeDocument/2006/relationships/image" Target="../media/image1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png"/><Relationship Id="rId13" Type="http://schemas.openxmlformats.org/officeDocument/2006/relationships/image" Target="../media/image292.png"/><Relationship Id="rId3" Type="http://schemas.openxmlformats.org/officeDocument/2006/relationships/image" Target="../media/image262.png"/><Relationship Id="rId7" Type="http://schemas.openxmlformats.org/officeDocument/2006/relationships/image" Target="../media/image286.png"/><Relationship Id="rId12" Type="http://schemas.openxmlformats.org/officeDocument/2006/relationships/image" Target="../media/image2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5.png"/><Relationship Id="rId11" Type="http://schemas.openxmlformats.org/officeDocument/2006/relationships/image" Target="../media/image290.png"/><Relationship Id="rId5" Type="http://schemas.openxmlformats.org/officeDocument/2006/relationships/image" Target="../media/image284.png"/><Relationship Id="rId15" Type="http://schemas.openxmlformats.org/officeDocument/2006/relationships/image" Target="../media/image294.png"/><Relationship Id="rId10" Type="http://schemas.openxmlformats.org/officeDocument/2006/relationships/image" Target="../media/image289.png"/><Relationship Id="rId4" Type="http://schemas.openxmlformats.org/officeDocument/2006/relationships/image" Target="../media/image263.png"/><Relationship Id="rId9" Type="http://schemas.openxmlformats.org/officeDocument/2006/relationships/image" Target="../media/image288.png"/><Relationship Id="rId14" Type="http://schemas.openxmlformats.org/officeDocument/2006/relationships/image" Target="../media/image29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png"/><Relationship Id="rId13" Type="http://schemas.openxmlformats.org/officeDocument/2006/relationships/image" Target="../media/image299.png"/><Relationship Id="rId3" Type="http://schemas.openxmlformats.org/officeDocument/2006/relationships/image" Target="../media/image262.png"/><Relationship Id="rId7" Type="http://schemas.openxmlformats.org/officeDocument/2006/relationships/image" Target="../media/image297.png"/><Relationship Id="rId12" Type="http://schemas.openxmlformats.org/officeDocument/2006/relationships/image" Target="../media/image29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6.png"/><Relationship Id="rId11" Type="http://schemas.openxmlformats.org/officeDocument/2006/relationships/image" Target="../media/image298.png"/><Relationship Id="rId5" Type="http://schemas.openxmlformats.org/officeDocument/2006/relationships/image" Target="../media/image295.png"/><Relationship Id="rId15" Type="http://schemas.openxmlformats.org/officeDocument/2006/relationships/image" Target="../media/image301.png"/><Relationship Id="rId10" Type="http://schemas.openxmlformats.org/officeDocument/2006/relationships/image" Target="../media/image289.png"/><Relationship Id="rId4" Type="http://schemas.openxmlformats.org/officeDocument/2006/relationships/image" Target="../media/image263.png"/><Relationship Id="rId9" Type="http://schemas.openxmlformats.org/officeDocument/2006/relationships/image" Target="../media/image288.png"/><Relationship Id="rId14" Type="http://schemas.openxmlformats.org/officeDocument/2006/relationships/image" Target="../media/image3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18" Type="http://schemas.openxmlformats.org/officeDocument/2006/relationships/image" Target="../media/image317.png"/><Relationship Id="rId26" Type="http://schemas.openxmlformats.org/officeDocument/2006/relationships/image" Target="../media/image324.png"/><Relationship Id="rId3" Type="http://schemas.openxmlformats.org/officeDocument/2006/relationships/image" Target="../media/image303.png"/><Relationship Id="rId21" Type="http://schemas.openxmlformats.org/officeDocument/2006/relationships/image" Target="../media/image319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17" Type="http://schemas.openxmlformats.org/officeDocument/2006/relationships/image" Target="../media/image316.png"/><Relationship Id="rId25" Type="http://schemas.openxmlformats.org/officeDocument/2006/relationships/image" Target="../media/image32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5.png"/><Relationship Id="rId20" Type="http://schemas.openxmlformats.org/officeDocument/2006/relationships/image" Target="../media/image253.png"/><Relationship Id="rId29" Type="http://schemas.openxmlformats.org/officeDocument/2006/relationships/image" Target="../media/image3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5.png"/><Relationship Id="rId11" Type="http://schemas.openxmlformats.org/officeDocument/2006/relationships/image" Target="../media/image310.png"/><Relationship Id="rId24" Type="http://schemas.openxmlformats.org/officeDocument/2006/relationships/image" Target="../media/image322.png"/><Relationship Id="rId32" Type="http://schemas.openxmlformats.org/officeDocument/2006/relationships/image" Target="../media/image329.png"/><Relationship Id="rId5" Type="http://schemas.openxmlformats.org/officeDocument/2006/relationships/image" Target="../media/image304.png"/><Relationship Id="rId15" Type="http://schemas.openxmlformats.org/officeDocument/2006/relationships/image" Target="../media/image314.png"/><Relationship Id="rId23" Type="http://schemas.openxmlformats.org/officeDocument/2006/relationships/image" Target="../media/image321.png"/><Relationship Id="rId28" Type="http://schemas.openxmlformats.org/officeDocument/2006/relationships/image" Target="../media/image326.png"/><Relationship Id="rId10" Type="http://schemas.openxmlformats.org/officeDocument/2006/relationships/image" Target="../media/image309.png"/><Relationship Id="rId19" Type="http://schemas.openxmlformats.org/officeDocument/2006/relationships/image" Target="../media/image318.png"/><Relationship Id="rId31" Type="http://schemas.openxmlformats.org/officeDocument/2006/relationships/image" Target="../media/image148.png"/><Relationship Id="rId4" Type="http://schemas.openxmlformats.org/officeDocument/2006/relationships/image" Target="../media/image263.png"/><Relationship Id="rId9" Type="http://schemas.openxmlformats.org/officeDocument/2006/relationships/image" Target="../media/image308.png"/><Relationship Id="rId14" Type="http://schemas.openxmlformats.org/officeDocument/2006/relationships/image" Target="../media/image313.png"/><Relationship Id="rId22" Type="http://schemas.openxmlformats.org/officeDocument/2006/relationships/image" Target="../media/image320.png"/><Relationship Id="rId27" Type="http://schemas.openxmlformats.org/officeDocument/2006/relationships/image" Target="../media/image325.png"/><Relationship Id="rId30" Type="http://schemas.openxmlformats.org/officeDocument/2006/relationships/image" Target="../media/image32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8.png"/><Relationship Id="rId18" Type="http://schemas.openxmlformats.org/officeDocument/2006/relationships/image" Target="../media/image343.png"/><Relationship Id="rId26" Type="http://schemas.openxmlformats.org/officeDocument/2006/relationships/image" Target="../media/image350.png"/><Relationship Id="rId39" Type="http://schemas.openxmlformats.org/officeDocument/2006/relationships/image" Target="../media/image98.png"/><Relationship Id="rId21" Type="http://schemas.openxmlformats.org/officeDocument/2006/relationships/image" Target="../media/image346.png"/><Relationship Id="rId34" Type="http://schemas.openxmlformats.org/officeDocument/2006/relationships/image" Target="../media/image358.png"/><Relationship Id="rId42" Type="http://schemas.openxmlformats.org/officeDocument/2006/relationships/image" Target="../media/image364.png"/><Relationship Id="rId47" Type="http://schemas.openxmlformats.org/officeDocument/2006/relationships/image" Target="../media/image367.png"/><Relationship Id="rId50" Type="http://schemas.openxmlformats.org/officeDocument/2006/relationships/image" Target="../media/image370.png"/><Relationship Id="rId55" Type="http://schemas.openxmlformats.org/officeDocument/2006/relationships/image" Target="../media/image374.png"/><Relationship Id="rId63" Type="http://schemas.openxmlformats.org/officeDocument/2006/relationships/image" Target="../media/image381.png"/><Relationship Id="rId7" Type="http://schemas.openxmlformats.org/officeDocument/2006/relationships/image" Target="../media/image33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41.png"/><Relationship Id="rId20" Type="http://schemas.openxmlformats.org/officeDocument/2006/relationships/image" Target="../media/image345.png"/><Relationship Id="rId29" Type="http://schemas.openxmlformats.org/officeDocument/2006/relationships/image" Target="../media/image353.png"/><Relationship Id="rId41" Type="http://schemas.openxmlformats.org/officeDocument/2006/relationships/image" Target="../media/image363.png"/><Relationship Id="rId54" Type="http://schemas.openxmlformats.org/officeDocument/2006/relationships/image" Target="../media/image373.png"/><Relationship Id="rId62" Type="http://schemas.openxmlformats.org/officeDocument/2006/relationships/image" Target="../media/image3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1.png"/><Relationship Id="rId11" Type="http://schemas.openxmlformats.org/officeDocument/2006/relationships/image" Target="../media/image336.png"/><Relationship Id="rId24" Type="http://schemas.openxmlformats.org/officeDocument/2006/relationships/image" Target="../media/image349.png"/><Relationship Id="rId32" Type="http://schemas.openxmlformats.org/officeDocument/2006/relationships/image" Target="../media/image356.png"/><Relationship Id="rId37" Type="http://schemas.openxmlformats.org/officeDocument/2006/relationships/image" Target="../media/image361.png"/><Relationship Id="rId40" Type="http://schemas.openxmlformats.org/officeDocument/2006/relationships/image" Target="../media/image57.png"/><Relationship Id="rId45" Type="http://schemas.openxmlformats.org/officeDocument/2006/relationships/image" Target="../media/image225.png"/><Relationship Id="rId53" Type="http://schemas.openxmlformats.org/officeDocument/2006/relationships/image" Target="../media/image293.png"/><Relationship Id="rId58" Type="http://schemas.openxmlformats.org/officeDocument/2006/relationships/image" Target="../media/image376.png"/><Relationship Id="rId5" Type="http://schemas.openxmlformats.org/officeDocument/2006/relationships/image" Target="../media/image330.png"/><Relationship Id="rId15" Type="http://schemas.openxmlformats.org/officeDocument/2006/relationships/image" Target="../media/image340.png"/><Relationship Id="rId23" Type="http://schemas.openxmlformats.org/officeDocument/2006/relationships/image" Target="../media/image348.png"/><Relationship Id="rId28" Type="http://schemas.openxmlformats.org/officeDocument/2006/relationships/image" Target="../media/image352.png"/><Relationship Id="rId36" Type="http://schemas.openxmlformats.org/officeDocument/2006/relationships/image" Target="../media/image360.png"/><Relationship Id="rId49" Type="http://schemas.openxmlformats.org/officeDocument/2006/relationships/image" Target="../media/image369.png"/><Relationship Id="rId57" Type="http://schemas.openxmlformats.org/officeDocument/2006/relationships/image" Target="../media/image375.png"/><Relationship Id="rId61" Type="http://schemas.openxmlformats.org/officeDocument/2006/relationships/image" Target="../media/image379.png"/><Relationship Id="rId10" Type="http://schemas.openxmlformats.org/officeDocument/2006/relationships/image" Target="../media/image335.png"/><Relationship Id="rId19" Type="http://schemas.openxmlformats.org/officeDocument/2006/relationships/image" Target="../media/image344.png"/><Relationship Id="rId31" Type="http://schemas.openxmlformats.org/officeDocument/2006/relationships/image" Target="../media/image355.png"/><Relationship Id="rId44" Type="http://schemas.openxmlformats.org/officeDocument/2006/relationships/image" Target="../media/image109.png"/><Relationship Id="rId52" Type="http://schemas.openxmlformats.org/officeDocument/2006/relationships/image" Target="../media/image372.png"/><Relationship Id="rId60" Type="http://schemas.openxmlformats.org/officeDocument/2006/relationships/image" Target="../media/image378.png"/><Relationship Id="rId65" Type="http://schemas.openxmlformats.org/officeDocument/2006/relationships/image" Target="../media/image383.png"/><Relationship Id="rId4" Type="http://schemas.openxmlformats.org/officeDocument/2006/relationships/image" Target="../media/image263.png"/><Relationship Id="rId9" Type="http://schemas.openxmlformats.org/officeDocument/2006/relationships/image" Target="../media/image334.png"/><Relationship Id="rId14" Type="http://schemas.openxmlformats.org/officeDocument/2006/relationships/image" Target="../media/image339.png"/><Relationship Id="rId22" Type="http://schemas.openxmlformats.org/officeDocument/2006/relationships/image" Target="../media/image347.png"/><Relationship Id="rId27" Type="http://schemas.openxmlformats.org/officeDocument/2006/relationships/image" Target="../media/image351.png"/><Relationship Id="rId30" Type="http://schemas.openxmlformats.org/officeDocument/2006/relationships/image" Target="../media/image354.png"/><Relationship Id="rId35" Type="http://schemas.openxmlformats.org/officeDocument/2006/relationships/image" Target="../media/image359.png"/><Relationship Id="rId43" Type="http://schemas.openxmlformats.org/officeDocument/2006/relationships/image" Target="../media/image365.png"/><Relationship Id="rId48" Type="http://schemas.openxmlformats.org/officeDocument/2006/relationships/image" Target="../media/image368.png"/><Relationship Id="rId56" Type="http://schemas.openxmlformats.org/officeDocument/2006/relationships/image" Target="../media/image142.png"/><Relationship Id="rId64" Type="http://schemas.openxmlformats.org/officeDocument/2006/relationships/image" Target="../media/image382.png"/><Relationship Id="rId8" Type="http://schemas.openxmlformats.org/officeDocument/2006/relationships/image" Target="../media/image333.png"/><Relationship Id="rId51" Type="http://schemas.openxmlformats.org/officeDocument/2006/relationships/image" Target="../media/image371.png"/><Relationship Id="rId3" Type="http://schemas.openxmlformats.org/officeDocument/2006/relationships/image" Target="../media/image303.png"/><Relationship Id="rId12" Type="http://schemas.openxmlformats.org/officeDocument/2006/relationships/image" Target="../media/image337.png"/><Relationship Id="rId17" Type="http://schemas.openxmlformats.org/officeDocument/2006/relationships/image" Target="../media/image342.png"/><Relationship Id="rId25" Type="http://schemas.openxmlformats.org/officeDocument/2006/relationships/image" Target="../media/image242.png"/><Relationship Id="rId33" Type="http://schemas.openxmlformats.org/officeDocument/2006/relationships/image" Target="../media/image357.png"/><Relationship Id="rId38" Type="http://schemas.openxmlformats.org/officeDocument/2006/relationships/image" Target="../media/image362.png"/><Relationship Id="rId46" Type="http://schemas.openxmlformats.org/officeDocument/2006/relationships/image" Target="../media/image366.png"/><Relationship Id="rId59" Type="http://schemas.openxmlformats.org/officeDocument/2006/relationships/image" Target="../media/image37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6.png"/><Relationship Id="rId4" Type="http://schemas.openxmlformats.org/officeDocument/2006/relationships/image" Target="../media/image3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9.png"/><Relationship Id="rId4" Type="http://schemas.openxmlformats.org/officeDocument/2006/relationships/image" Target="../media/image38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png"/><Relationship Id="rId3" Type="http://schemas.openxmlformats.org/officeDocument/2006/relationships/image" Target="../media/image390.png"/><Relationship Id="rId7" Type="http://schemas.openxmlformats.org/officeDocument/2006/relationships/image" Target="../media/image3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10" Type="http://schemas.openxmlformats.org/officeDocument/2006/relationships/image" Target="../media/image396.png"/><Relationship Id="rId4" Type="http://schemas.openxmlformats.org/officeDocument/2006/relationships/image" Target="../media/image263.png"/><Relationship Id="rId9" Type="http://schemas.openxmlformats.org/officeDocument/2006/relationships/image" Target="../media/image39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3" Type="http://schemas.openxmlformats.org/officeDocument/2006/relationships/image" Target="../media/image397.png"/><Relationship Id="rId7" Type="http://schemas.openxmlformats.org/officeDocument/2006/relationships/image" Target="../media/image40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png"/><Relationship Id="rId9" Type="http://schemas.openxmlformats.org/officeDocument/2006/relationships/image" Target="../media/image40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7.png"/><Relationship Id="rId5" Type="http://schemas.openxmlformats.org/officeDocument/2006/relationships/image" Target="../media/image406.png"/><Relationship Id="rId4" Type="http://schemas.openxmlformats.org/officeDocument/2006/relationships/image" Target="../media/image40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png"/><Relationship Id="rId13" Type="http://schemas.openxmlformats.org/officeDocument/2006/relationships/image" Target="../media/image418.png"/><Relationship Id="rId3" Type="http://schemas.openxmlformats.org/officeDocument/2006/relationships/image" Target="../media/image408.png"/><Relationship Id="rId7" Type="http://schemas.openxmlformats.org/officeDocument/2006/relationships/image" Target="../media/image412.png"/><Relationship Id="rId12" Type="http://schemas.openxmlformats.org/officeDocument/2006/relationships/image" Target="../media/image4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1.png"/><Relationship Id="rId11" Type="http://schemas.openxmlformats.org/officeDocument/2006/relationships/image" Target="../media/image416.png"/><Relationship Id="rId5" Type="http://schemas.openxmlformats.org/officeDocument/2006/relationships/image" Target="../media/image410.png"/><Relationship Id="rId10" Type="http://schemas.openxmlformats.org/officeDocument/2006/relationships/image" Target="../media/image415.png"/><Relationship Id="rId4" Type="http://schemas.openxmlformats.org/officeDocument/2006/relationships/image" Target="../media/image409.png"/><Relationship Id="rId9" Type="http://schemas.openxmlformats.org/officeDocument/2006/relationships/image" Target="../media/image414.png"/><Relationship Id="rId14" Type="http://schemas.openxmlformats.org/officeDocument/2006/relationships/image" Target="../media/image41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png"/><Relationship Id="rId13" Type="http://schemas.openxmlformats.org/officeDocument/2006/relationships/image" Target="../media/image430.png"/><Relationship Id="rId3" Type="http://schemas.openxmlformats.org/officeDocument/2006/relationships/image" Target="../media/image420.png"/><Relationship Id="rId7" Type="http://schemas.openxmlformats.org/officeDocument/2006/relationships/image" Target="../media/image424.png"/><Relationship Id="rId12" Type="http://schemas.openxmlformats.org/officeDocument/2006/relationships/image" Target="../media/image429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3.png"/><Relationship Id="rId11" Type="http://schemas.openxmlformats.org/officeDocument/2006/relationships/image" Target="../media/image428.png"/><Relationship Id="rId5" Type="http://schemas.openxmlformats.org/officeDocument/2006/relationships/image" Target="../media/image422.png"/><Relationship Id="rId15" Type="http://schemas.openxmlformats.org/officeDocument/2006/relationships/image" Target="../media/image432.png"/><Relationship Id="rId10" Type="http://schemas.openxmlformats.org/officeDocument/2006/relationships/image" Target="../media/image427.png"/><Relationship Id="rId4" Type="http://schemas.openxmlformats.org/officeDocument/2006/relationships/image" Target="../media/image421.png"/><Relationship Id="rId9" Type="http://schemas.openxmlformats.org/officeDocument/2006/relationships/image" Target="../media/image426.png"/><Relationship Id="rId14" Type="http://schemas.openxmlformats.org/officeDocument/2006/relationships/image" Target="../media/image4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png"/><Relationship Id="rId13" Type="http://schemas.openxmlformats.org/officeDocument/2006/relationships/image" Target="../media/image442.png"/><Relationship Id="rId3" Type="http://schemas.openxmlformats.org/officeDocument/2006/relationships/image" Target="../media/image435.png"/><Relationship Id="rId7" Type="http://schemas.openxmlformats.org/officeDocument/2006/relationships/image" Target="../media/image438.png"/><Relationship Id="rId12" Type="http://schemas.openxmlformats.org/officeDocument/2006/relationships/image" Target="../media/image441.png"/><Relationship Id="rId17" Type="http://schemas.openxmlformats.org/officeDocument/2006/relationships/image" Target="../media/image446.png"/><Relationship Id="rId2" Type="http://schemas.openxmlformats.org/officeDocument/2006/relationships/image" Target="../media/image434.png"/><Relationship Id="rId16" Type="http://schemas.openxmlformats.org/officeDocument/2006/relationships/image" Target="../media/image4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11" Type="http://schemas.openxmlformats.org/officeDocument/2006/relationships/image" Target="../media/image440.png"/><Relationship Id="rId5" Type="http://schemas.openxmlformats.org/officeDocument/2006/relationships/image" Target="../media/image437.png"/><Relationship Id="rId15" Type="http://schemas.openxmlformats.org/officeDocument/2006/relationships/image" Target="../media/image444.png"/><Relationship Id="rId10" Type="http://schemas.openxmlformats.org/officeDocument/2006/relationships/image" Target="../media/image199.png"/><Relationship Id="rId4" Type="http://schemas.openxmlformats.org/officeDocument/2006/relationships/image" Target="../media/image436.png"/><Relationship Id="rId9" Type="http://schemas.openxmlformats.org/officeDocument/2006/relationships/image" Target="../media/image354.png"/><Relationship Id="rId14" Type="http://schemas.openxmlformats.org/officeDocument/2006/relationships/image" Target="../media/image4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png"/><Relationship Id="rId13" Type="http://schemas.openxmlformats.org/officeDocument/2006/relationships/image" Target="../media/image291.png"/><Relationship Id="rId3" Type="http://schemas.openxmlformats.org/officeDocument/2006/relationships/image" Target="../media/image448.png"/><Relationship Id="rId7" Type="http://schemas.openxmlformats.org/officeDocument/2006/relationships/image" Target="../media/image452.png"/><Relationship Id="rId12" Type="http://schemas.openxmlformats.org/officeDocument/2006/relationships/image" Target="../media/image454.png"/><Relationship Id="rId2" Type="http://schemas.openxmlformats.org/officeDocument/2006/relationships/image" Target="../media/image447.png"/><Relationship Id="rId16" Type="http://schemas.openxmlformats.org/officeDocument/2006/relationships/image" Target="../media/image4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png"/><Relationship Id="rId11" Type="http://schemas.openxmlformats.org/officeDocument/2006/relationships/image" Target="../media/image289.png"/><Relationship Id="rId5" Type="http://schemas.openxmlformats.org/officeDocument/2006/relationships/image" Target="../media/image450.png"/><Relationship Id="rId15" Type="http://schemas.openxmlformats.org/officeDocument/2006/relationships/image" Target="../media/image293.png"/><Relationship Id="rId10" Type="http://schemas.openxmlformats.org/officeDocument/2006/relationships/image" Target="../media/image288.png"/><Relationship Id="rId4" Type="http://schemas.openxmlformats.org/officeDocument/2006/relationships/image" Target="../media/image449.png"/><Relationship Id="rId9" Type="http://schemas.openxmlformats.org/officeDocument/2006/relationships/image" Target="../media/image287.png"/><Relationship Id="rId14" Type="http://schemas.openxmlformats.org/officeDocument/2006/relationships/image" Target="../media/image29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png"/><Relationship Id="rId13" Type="http://schemas.openxmlformats.org/officeDocument/2006/relationships/image" Target="../media/image467.png"/><Relationship Id="rId18" Type="http://schemas.openxmlformats.org/officeDocument/2006/relationships/image" Target="../media/image471.png"/><Relationship Id="rId3" Type="http://schemas.openxmlformats.org/officeDocument/2006/relationships/image" Target="../media/image457.png"/><Relationship Id="rId21" Type="http://schemas.openxmlformats.org/officeDocument/2006/relationships/image" Target="../media/image474.png"/><Relationship Id="rId7" Type="http://schemas.openxmlformats.org/officeDocument/2006/relationships/image" Target="../media/image461.png"/><Relationship Id="rId12" Type="http://schemas.openxmlformats.org/officeDocument/2006/relationships/image" Target="../media/image466.png"/><Relationship Id="rId17" Type="http://schemas.openxmlformats.org/officeDocument/2006/relationships/image" Target="../media/image43.png"/><Relationship Id="rId2" Type="http://schemas.openxmlformats.org/officeDocument/2006/relationships/image" Target="../media/image456.png"/><Relationship Id="rId16" Type="http://schemas.openxmlformats.org/officeDocument/2006/relationships/image" Target="../media/image470.png"/><Relationship Id="rId20" Type="http://schemas.openxmlformats.org/officeDocument/2006/relationships/image" Target="../media/image4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image" Target="../media/image465.png"/><Relationship Id="rId5" Type="http://schemas.openxmlformats.org/officeDocument/2006/relationships/image" Target="../media/image459.png"/><Relationship Id="rId15" Type="http://schemas.openxmlformats.org/officeDocument/2006/relationships/image" Target="../media/image469.png"/><Relationship Id="rId10" Type="http://schemas.openxmlformats.org/officeDocument/2006/relationships/image" Target="../media/image464.png"/><Relationship Id="rId19" Type="http://schemas.openxmlformats.org/officeDocument/2006/relationships/image" Target="../media/image472.png"/><Relationship Id="rId4" Type="http://schemas.openxmlformats.org/officeDocument/2006/relationships/image" Target="../media/image458.png"/><Relationship Id="rId9" Type="http://schemas.openxmlformats.org/officeDocument/2006/relationships/image" Target="../media/image463.png"/><Relationship Id="rId14" Type="http://schemas.openxmlformats.org/officeDocument/2006/relationships/image" Target="../media/image4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13" Type="http://schemas.openxmlformats.org/officeDocument/2006/relationships/image" Target="../media/image485.png"/><Relationship Id="rId18" Type="http://schemas.openxmlformats.org/officeDocument/2006/relationships/image" Target="../media/image487.png"/><Relationship Id="rId26" Type="http://schemas.openxmlformats.org/officeDocument/2006/relationships/image" Target="../media/image491.png"/><Relationship Id="rId39" Type="http://schemas.openxmlformats.org/officeDocument/2006/relationships/image" Target="../media/image499.png"/><Relationship Id="rId3" Type="http://schemas.openxmlformats.org/officeDocument/2006/relationships/image" Target="../media/image476.png"/><Relationship Id="rId21" Type="http://schemas.openxmlformats.org/officeDocument/2006/relationships/image" Target="../media/image177.png"/><Relationship Id="rId34" Type="http://schemas.openxmlformats.org/officeDocument/2006/relationships/image" Target="../media/image190.png"/><Relationship Id="rId7" Type="http://schemas.openxmlformats.org/officeDocument/2006/relationships/image" Target="../media/image480.png"/><Relationship Id="rId12" Type="http://schemas.openxmlformats.org/officeDocument/2006/relationships/image" Target="../media/image484.png"/><Relationship Id="rId17" Type="http://schemas.openxmlformats.org/officeDocument/2006/relationships/image" Target="../media/image486.png"/><Relationship Id="rId25" Type="http://schemas.openxmlformats.org/officeDocument/2006/relationships/image" Target="../media/image181.png"/><Relationship Id="rId33" Type="http://schemas.openxmlformats.org/officeDocument/2006/relationships/image" Target="../media/image495.png"/><Relationship Id="rId38" Type="http://schemas.openxmlformats.org/officeDocument/2006/relationships/image" Target="../media/image498.png"/><Relationship Id="rId2" Type="http://schemas.openxmlformats.org/officeDocument/2006/relationships/image" Target="../media/image475.png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29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9.png"/><Relationship Id="rId11" Type="http://schemas.openxmlformats.org/officeDocument/2006/relationships/image" Target="../media/image483.png"/><Relationship Id="rId24" Type="http://schemas.openxmlformats.org/officeDocument/2006/relationships/image" Target="../media/image490.png"/><Relationship Id="rId32" Type="http://schemas.openxmlformats.org/officeDocument/2006/relationships/image" Target="../media/image494.png"/><Relationship Id="rId37" Type="http://schemas.openxmlformats.org/officeDocument/2006/relationships/image" Target="../media/image497.png"/><Relationship Id="rId40" Type="http://schemas.openxmlformats.org/officeDocument/2006/relationships/image" Target="../media/image500.png"/><Relationship Id="rId5" Type="http://schemas.openxmlformats.org/officeDocument/2006/relationships/image" Target="../media/image478.png"/><Relationship Id="rId15" Type="http://schemas.openxmlformats.org/officeDocument/2006/relationships/image" Target="../media/image171.png"/><Relationship Id="rId23" Type="http://schemas.openxmlformats.org/officeDocument/2006/relationships/image" Target="../media/image489.png"/><Relationship Id="rId28" Type="http://schemas.openxmlformats.org/officeDocument/2006/relationships/image" Target="../media/image184.png"/><Relationship Id="rId36" Type="http://schemas.openxmlformats.org/officeDocument/2006/relationships/image" Target="../media/image496.png"/><Relationship Id="rId10" Type="http://schemas.openxmlformats.org/officeDocument/2006/relationships/image" Target="../media/image482.png"/><Relationship Id="rId19" Type="http://schemas.openxmlformats.org/officeDocument/2006/relationships/image" Target="../media/image488.png"/><Relationship Id="rId31" Type="http://schemas.openxmlformats.org/officeDocument/2006/relationships/image" Target="../media/image120.png"/><Relationship Id="rId4" Type="http://schemas.openxmlformats.org/officeDocument/2006/relationships/image" Target="../media/image477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Relationship Id="rId22" Type="http://schemas.openxmlformats.org/officeDocument/2006/relationships/image" Target="../media/image178.png"/><Relationship Id="rId27" Type="http://schemas.openxmlformats.org/officeDocument/2006/relationships/image" Target="../media/image492.png"/><Relationship Id="rId30" Type="http://schemas.openxmlformats.org/officeDocument/2006/relationships/image" Target="../media/image493.png"/><Relationship Id="rId35" Type="http://schemas.openxmlformats.org/officeDocument/2006/relationships/image" Target="../media/image1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14.png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image" Target="../media/image13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png"/><Relationship Id="rId3" Type="http://schemas.openxmlformats.org/officeDocument/2006/relationships/image" Target="../media/image502.png"/><Relationship Id="rId7" Type="http://schemas.openxmlformats.org/officeDocument/2006/relationships/image" Target="../media/image506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5.png"/><Relationship Id="rId5" Type="http://schemas.openxmlformats.org/officeDocument/2006/relationships/image" Target="../media/image504.png"/><Relationship Id="rId10" Type="http://schemas.openxmlformats.org/officeDocument/2006/relationships/image" Target="../media/image509.png"/><Relationship Id="rId4" Type="http://schemas.openxmlformats.org/officeDocument/2006/relationships/image" Target="../media/image503.png"/><Relationship Id="rId9" Type="http://schemas.openxmlformats.org/officeDocument/2006/relationships/image" Target="../media/image50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png"/><Relationship Id="rId3" Type="http://schemas.openxmlformats.org/officeDocument/2006/relationships/image" Target="../media/image511.png"/><Relationship Id="rId7" Type="http://schemas.openxmlformats.org/officeDocument/2006/relationships/image" Target="../media/image515.png"/><Relationship Id="rId12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4.png"/><Relationship Id="rId11" Type="http://schemas.openxmlformats.org/officeDocument/2006/relationships/image" Target="../media/image519.png"/><Relationship Id="rId5" Type="http://schemas.openxmlformats.org/officeDocument/2006/relationships/image" Target="../media/image513.png"/><Relationship Id="rId10" Type="http://schemas.openxmlformats.org/officeDocument/2006/relationships/image" Target="../media/image518.png"/><Relationship Id="rId4" Type="http://schemas.openxmlformats.org/officeDocument/2006/relationships/image" Target="../media/image512.png"/><Relationship Id="rId9" Type="http://schemas.openxmlformats.org/officeDocument/2006/relationships/image" Target="../media/image51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3" Type="http://schemas.openxmlformats.org/officeDocument/2006/relationships/image" Target="../media/image522.png"/><Relationship Id="rId7" Type="http://schemas.openxmlformats.org/officeDocument/2006/relationships/image" Target="../media/image526.png"/><Relationship Id="rId12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5.png"/><Relationship Id="rId11" Type="http://schemas.openxmlformats.org/officeDocument/2006/relationships/image" Target="../media/image530.png"/><Relationship Id="rId5" Type="http://schemas.openxmlformats.org/officeDocument/2006/relationships/image" Target="../media/image524.png"/><Relationship Id="rId10" Type="http://schemas.openxmlformats.org/officeDocument/2006/relationships/image" Target="../media/image529.png"/><Relationship Id="rId4" Type="http://schemas.openxmlformats.org/officeDocument/2006/relationships/image" Target="../media/image523.png"/><Relationship Id="rId9" Type="http://schemas.openxmlformats.org/officeDocument/2006/relationships/image" Target="../media/image5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image" Target="../media/image45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3.png"/><Relationship Id="rId7" Type="http://schemas.openxmlformats.org/officeDocument/2006/relationships/image" Target="../media/image50.png"/><Relationship Id="rId12" Type="http://schemas.openxmlformats.org/officeDocument/2006/relationships/image" Target="../media/image7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83.png"/><Relationship Id="rId18" Type="http://schemas.openxmlformats.org/officeDocument/2006/relationships/image" Target="../media/image86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2.png"/><Relationship Id="rId17" Type="http://schemas.openxmlformats.org/officeDocument/2006/relationships/image" Target="../media/image59.png"/><Relationship Id="rId2" Type="http://schemas.openxmlformats.org/officeDocument/2006/relationships/image" Target="../media/image7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1.png"/><Relationship Id="rId5" Type="http://schemas.openxmlformats.org/officeDocument/2006/relationships/image" Target="../media/image77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19" Type="http://schemas.openxmlformats.org/officeDocument/2006/relationships/image" Target="../media/image87.png"/><Relationship Id="rId4" Type="http://schemas.openxmlformats.org/officeDocument/2006/relationships/image" Target="../media/image76.png"/><Relationship Id="rId9" Type="http://schemas.openxmlformats.org/officeDocument/2006/relationships/image" Target="../media/image50.png"/><Relationship Id="rId14" Type="http://schemas.openxmlformats.org/officeDocument/2006/relationships/image" Target="../media/image8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" Type="http://schemas.openxmlformats.org/officeDocument/2006/relationships/image" Target="../media/image89.png"/><Relationship Id="rId21" Type="http://schemas.openxmlformats.org/officeDocument/2006/relationships/image" Target="../media/image107.png"/><Relationship Id="rId34" Type="http://schemas.openxmlformats.org/officeDocument/2006/relationships/image" Target="../media/image120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33" Type="http://schemas.openxmlformats.org/officeDocument/2006/relationships/image" Target="../media/image119.png"/><Relationship Id="rId2" Type="http://schemas.openxmlformats.org/officeDocument/2006/relationships/image" Target="../media/image88.png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29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32" Type="http://schemas.openxmlformats.org/officeDocument/2006/relationships/image" Target="../media/image118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28" Type="http://schemas.openxmlformats.org/officeDocument/2006/relationships/image" Target="../media/image114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31" Type="http://schemas.openxmlformats.org/officeDocument/2006/relationships/image" Target="../media/image117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Relationship Id="rId30" Type="http://schemas.openxmlformats.org/officeDocument/2006/relationships/image" Target="../media/image116.png"/><Relationship Id="rId35" Type="http://schemas.openxmlformats.org/officeDocument/2006/relationships/image" Target="../media/image1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31.png"/><Relationship Id="rId18" Type="http://schemas.openxmlformats.org/officeDocument/2006/relationships/image" Target="../media/image136.png"/><Relationship Id="rId26" Type="http://schemas.openxmlformats.org/officeDocument/2006/relationships/image" Target="../media/image144.png"/><Relationship Id="rId39" Type="http://schemas.openxmlformats.org/officeDocument/2006/relationships/image" Target="../media/image157.png"/><Relationship Id="rId3" Type="http://schemas.openxmlformats.org/officeDocument/2006/relationships/image" Target="../media/image89.png"/><Relationship Id="rId21" Type="http://schemas.openxmlformats.org/officeDocument/2006/relationships/image" Target="../media/image139.png"/><Relationship Id="rId34" Type="http://schemas.openxmlformats.org/officeDocument/2006/relationships/image" Target="../media/image152.png"/><Relationship Id="rId42" Type="http://schemas.openxmlformats.org/officeDocument/2006/relationships/image" Target="../media/image159.png"/><Relationship Id="rId7" Type="http://schemas.openxmlformats.org/officeDocument/2006/relationships/image" Target="../media/image125.png"/><Relationship Id="rId12" Type="http://schemas.openxmlformats.org/officeDocument/2006/relationships/image" Target="../media/image130.png"/><Relationship Id="rId17" Type="http://schemas.openxmlformats.org/officeDocument/2006/relationships/image" Target="../media/image135.png"/><Relationship Id="rId25" Type="http://schemas.openxmlformats.org/officeDocument/2006/relationships/image" Target="../media/image143.png"/><Relationship Id="rId33" Type="http://schemas.openxmlformats.org/officeDocument/2006/relationships/image" Target="../media/image151.png"/><Relationship Id="rId38" Type="http://schemas.openxmlformats.org/officeDocument/2006/relationships/image" Target="../media/image156.png"/><Relationship Id="rId2" Type="http://schemas.openxmlformats.org/officeDocument/2006/relationships/image" Target="../media/image88.png"/><Relationship Id="rId16" Type="http://schemas.openxmlformats.org/officeDocument/2006/relationships/image" Target="../media/image134.png"/><Relationship Id="rId20" Type="http://schemas.openxmlformats.org/officeDocument/2006/relationships/image" Target="../media/image138.png"/><Relationship Id="rId29" Type="http://schemas.openxmlformats.org/officeDocument/2006/relationships/image" Target="../media/image147.png"/><Relationship Id="rId41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11" Type="http://schemas.openxmlformats.org/officeDocument/2006/relationships/image" Target="../media/image129.png"/><Relationship Id="rId24" Type="http://schemas.openxmlformats.org/officeDocument/2006/relationships/image" Target="../media/image142.png"/><Relationship Id="rId32" Type="http://schemas.openxmlformats.org/officeDocument/2006/relationships/image" Target="../media/image150.png"/><Relationship Id="rId37" Type="http://schemas.openxmlformats.org/officeDocument/2006/relationships/image" Target="../media/image155.png"/><Relationship Id="rId40" Type="http://schemas.openxmlformats.org/officeDocument/2006/relationships/image" Target="../media/image158.png"/><Relationship Id="rId5" Type="http://schemas.openxmlformats.org/officeDocument/2006/relationships/image" Target="../media/image123.png"/><Relationship Id="rId15" Type="http://schemas.openxmlformats.org/officeDocument/2006/relationships/image" Target="../media/image133.png"/><Relationship Id="rId23" Type="http://schemas.openxmlformats.org/officeDocument/2006/relationships/image" Target="../media/image141.png"/><Relationship Id="rId28" Type="http://schemas.openxmlformats.org/officeDocument/2006/relationships/image" Target="../media/image146.png"/><Relationship Id="rId36" Type="http://schemas.openxmlformats.org/officeDocument/2006/relationships/image" Target="../media/image154.png"/><Relationship Id="rId10" Type="http://schemas.openxmlformats.org/officeDocument/2006/relationships/image" Target="../media/image128.png"/><Relationship Id="rId19" Type="http://schemas.openxmlformats.org/officeDocument/2006/relationships/image" Target="../media/image137.png"/><Relationship Id="rId31" Type="http://schemas.openxmlformats.org/officeDocument/2006/relationships/image" Target="../media/image149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Relationship Id="rId14" Type="http://schemas.openxmlformats.org/officeDocument/2006/relationships/image" Target="../media/image132.png"/><Relationship Id="rId22" Type="http://schemas.openxmlformats.org/officeDocument/2006/relationships/image" Target="../media/image140.png"/><Relationship Id="rId27" Type="http://schemas.openxmlformats.org/officeDocument/2006/relationships/image" Target="../media/image145.png"/><Relationship Id="rId30" Type="http://schemas.openxmlformats.org/officeDocument/2006/relationships/image" Target="../media/image148.png"/><Relationship Id="rId35" Type="http://schemas.openxmlformats.org/officeDocument/2006/relationships/image" Target="../media/image153.png"/><Relationship Id="rId43" Type="http://schemas.openxmlformats.org/officeDocument/2006/relationships/image" Target="../media/image7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2" y="5311451"/>
            <a:ext cx="18975066" cy="1741032"/>
            <a:chOff x="2994540" y="3561323"/>
            <a:chExt cx="18976301" cy="174114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94540" y="3561323"/>
              <a:ext cx="18976301" cy="89289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LUYỆN TẬP 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2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6073688"/>
            <a:ext cx="22669499" cy="7337834"/>
            <a:chOff x="1258887" y="6398208"/>
            <a:chExt cx="22669499" cy="7337834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0676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843622" y="6937689"/>
                <a:ext cx="6448472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2" y="6937689"/>
                <a:ext cx="6448472" cy="1359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104980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𝟗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1049806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7807715" y="7342925"/>
                <a:ext cx="748142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8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=0: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715" y="7342925"/>
                <a:ext cx="7481424" cy="784767"/>
              </a:xfrm>
              <a:prstGeom prst="rect">
                <a:avLst/>
              </a:prstGeom>
              <a:blipFill>
                <a:blip r:embed="rId6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/>
              <p:nvPr/>
            </p:nvSpPr>
            <p:spPr>
              <a:xfrm>
                <a:off x="15629083" y="6997430"/>
                <a:ext cx="6448472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9083" y="6997430"/>
                <a:ext cx="6448472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id="{3C49BA84-23CE-424C-81F4-46BF6628AFC0}"/>
              </a:ext>
            </a:extLst>
          </p:cNvPr>
          <p:cNvSpPr/>
          <p:nvPr/>
        </p:nvSpPr>
        <p:spPr>
          <a:xfrm>
            <a:off x="1073345" y="8668351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4ACB8965-776F-4D87-9752-1989CCC95929}"/>
              </a:ext>
            </a:extLst>
          </p:cNvPr>
          <p:cNvCxnSpPr>
            <a:cxnSpLocks/>
          </p:cNvCxnSpPr>
          <p:nvPr/>
        </p:nvCxnSpPr>
        <p:spPr>
          <a:xfrm>
            <a:off x="5230727" y="949720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914C2C8-1F2E-4DFD-B953-1D6FD62F260E}"/>
              </a:ext>
            </a:extLst>
          </p:cNvPr>
          <p:cNvCxnSpPr/>
          <p:nvPr/>
        </p:nvCxnSpPr>
        <p:spPr>
          <a:xfrm flipV="1">
            <a:off x="9065575" y="8714661"/>
            <a:ext cx="0" cy="4420048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DC99A94-B3F7-4BF4-89F3-CCA73F039684}"/>
                  </a:ext>
                </a:extLst>
              </p:cNvPr>
              <p:cNvSpPr txBox="1"/>
              <p:nvPr/>
            </p:nvSpPr>
            <p:spPr>
              <a:xfrm>
                <a:off x="9290482" y="8648293"/>
                <a:ext cx="1355814" cy="789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DC99A94-B3F7-4BF4-89F3-CCA73F039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482" y="8648293"/>
                <a:ext cx="1355814" cy="7894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0AB7BD7-F8A6-4956-AD13-4293960E41E7}"/>
                  </a:ext>
                </a:extLst>
              </p:cNvPr>
              <p:cNvSpPr txBox="1"/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0AB7BD7-F8A6-4956-AD13-4293960E4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635102-C059-4848-B310-75549BAAA405}"/>
                  </a:ext>
                </a:extLst>
              </p:cNvPr>
              <p:cNvSpPr txBox="1"/>
              <p:nvPr/>
            </p:nvSpPr>
            <p:spPr>
              <a:xfrm>
                <a:off x="7440266" y="8759280"/>
                <a:ext cx="101764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635102-C059-4848-B310-75549BAAA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266" y="8759280"/>
                <a:ext cx="101764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69CF0461-ED5A-4A7A-BCEB-B2EA58BB03DC}"/>
                  </a:ext>
                </a:extLst>
              </p:cNvPr>
              <p:cNvSpPr/>
              <p:nvPr/>
            </p:nvSpPr>
            <p:spPr>
              <a:xfrm>
                <a:off x="6861987" y="9556205"/>
                <a:ext cx="22191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69CF0461-ED5A-4A7A-BCEB-B2EA58BB0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987" y="9556205"/>
                <a:ext cx="2219193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53A7673-F908-46C8-8A55-5A07D66670C6}"/>
                  </a:ext>
                </a:extLst>
              </p:cNvPr>
              <p:cNvSpPr txBox="1"/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53A7673-F908-46C8-8A55-5A07D6667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2EA5A0D-FBAF-41B6-ACB7-944BB6107947}"/>
                  </a:ext>
                </a:extLst>
              </p:cNvPr>
              <p:cNvSpPr txBox="1"/>
              <p:nvPr/>
            </p:nvSpPr>
            <p:spPr>
              <a:xfrm>
                <a:off x="11102489" y="8093890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2EA5A0D-FBAF-41B6-ACB7-944BB6107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489" y="8093890"/>
                <a:ext cx="1565116" cy="13644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2C9AC1-0BAC-4743-944A-71C49DFD4962}"/>
                  </a:ext>
                </a:extLst>
              </p:cNvPr>
              <p:cNvSpPr txBox="1"/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2C9AC1-0BAC-4743-944A-71C49DFD4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9A2E86B2-8B64-489A-A79F-3D77BE7C5C9D}"/>
                  </a:ext>
                </a:extLst>
              </p:cNvPr>
              <p:cNvSpPr txBox="1"/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9A2E86B2-8B64-489A-A79F-3D77BE7C5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609931A-C29A-4507-9037-4249240978C8}"/>
                  </a:ext>
                </a:extLst>
              </p:cNvPr>
              <p:cNvSpPr txBox="1"/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609931A-C29A-4507-9037-424924097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4BBBD01F-6FAC-4CE3-8AA6-D64D53C7166B}"/>
                  </a:ext>
                </a:extLst>
              </p:cNvPr>
              <p:cNvSpPr txBox="1"/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4BBBD01F-6FAC-4CE3-8AA6-D64D53C71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72579E57-D22D-494B-9966-BDFEF1680154}"/>
              </a:ext>
            </a:extLst>
          </p:cNvPr>
          <p:cNvCxnSpPr>
            <a:cxnSpLocks/>
          </p:cNvCxnSpPr>
          <p:nvPr/>
        </p:nvCxnSpPr>
        <p:spPr>
          <a:xfrm>
            <a:off x="5200643" y="1042181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110D4D73-4111-44AB-ADE9-B2A90D9B3663}"/>
              </a:ext>
            </a:extLst>
          </p:cNvPr>
          <p:cNvCxnSpPr>
            <a:cxnSpLocks/>
          </p:cNvCxnSpPr>
          <p:nvPr/>
        </p:nvCxnSpPr>
        <p:spPr>
          <a:xfrm>
            <a:off x="5247859" y="1135007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0E79E0-78F1-4588-9827-3DC2A0248191}"/>
                  </a:ext>
                </a:extLst>
              </p:cNvPr>
              <p:cNvSpPr/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8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0E79E0-78F1-4588-9827-3DC2A02481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5FC26AE-8553-4023-ADC3-F81B4A02A240}"/>
                  </a:ext>
                </a:extLst>
              </p:cNvPr>
              <p:cNvSpPr txBox="1"/>
              <p:nvPr/>
            </p:nvSpPr>
            <p:spPr>
              <a:xfrm>
                <a:off x="13647680" y="8063253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5FC26AE-8553-4023-ADC3-F81B4A02A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7680" y="8063253"/>
                <a:ext cx="1565116" cy="13737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72876692-2E15-42EE-8F6E-A6A47608F1E7}"/>
                  </a:ext>
                </a:extLst>
              </p:cNvPr>
              <p:cNvSpPr txBox="1"/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72876692-2E15-42EE-8F6E-A6A47608F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035CB5E0-4061-4448-AF6C-89340B62C550}"/>
                  </a:ext>
                </a:extLst>
              </p:cNvPr>
              <p:cNvSpPr txBox="1"/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035CB5E0-4061-4448-AF6C-89340B62C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E129935-3313-4EEA-9E1D-433D0BBCA3C1}"/>
                  </a:ext>
                </a:extLst>
              </p:cNvPr>
              <p:cNvSpPr txBox="1"/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E129935-3313-4EEA-9E1D-433D0BBCA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C69C63EB-7E00-473E-9A2D-26FEED119251}"/>
                  </a:ext>
                </a:extLst>
              </p:cNvPr>
              <p:cNvSpPr txBox="1"/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C69C63EB-7E00-473E-9A2D-26FEED119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9AAD1E89-3EB2-4C98-BA1A-494470C6AB78}"/>
                  </a:ext>
                </a:extLst>
              </p:cNvPr>
              <p:cNvSpPr txBox="1"/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9AAD1E89-3EB2-4C98-BA1A-494470C6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454FC339-CF5A-414F-867E-670772BEEB1B}"/>
                  </a:ext>
                </a:extLst>
              </p:cNvPr>
              <p:cNvSpPr txBox="1"/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454FC339-CF5A-414F-867E-670772BEE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6283187-429D-4039-8CEA-62579A51EF1E}"/>
                  </a:ext>
                </a:extLst>
              </p:cNvPr>
              <p:cNvSpPr txBox="1"/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6283187-429D-4039-8CEA-62579A51E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A6161259-89BE-42E5-B547-A536AB20D403}"/>
                  </a:ext>
                </a:extLst>
              </p:cNvPr>
              <p:cNvSpPr txBox="1"/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A6161259-89BE-42E5-B547-A536AB20D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CDCC1DAB-8D19-477E-A128-06FE1768BC0E}"/>
                  </a:ext>
                </a:extLst>
              </p:cNvPr>
              <p:cNvSpPr txBox="1"/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CDCC1DAB-8D19-477E-A128-06FE1768B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BBA1705-6056-4CD8-9603-0C45EEF13B97}"/>
                  </a:ext>
                </a:extLst>
              </p:cNvPr>
              <p:cNvSpPr/>
              <p:nvPr/>
            </p:nvSpPr>
            <p:spPr>
              <a:xfrm>
                <a:off x="7008218" y="11379930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BBA1705-6056-4CD8-9603-0C45EEF13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8" y="11379930"/>
                <a:ext cx="2063065" cy="78476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48A8EC5-05A3-4F98-9509-2D5AC01B37AB}"/>
                  </a:ext>
                </a:extLst>
              </p:cNvPr>
              <p:cNvSpPr txBox="1"/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48A8EC5-05A3-4F98-9509-2D5AC01B3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A477EEB-796C-49EA-A4A9-363664A2817B}"/>
                  </a:ext>
                </a:extLst>
              </p:cNvPr>
              <p:cNvSpPr txBox="1"/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A477EEB-796C-49EA-A4A9-363664A28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92FB8CE-01A7-464A-B2DB-B47A09E91D08}"/>
                  </a:ext>
                </a:extLst>
              </p:cNvPr>
              <p:cNvSpPr txBox="1"/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92FB8CE-01A7-464A-B2DB-B47A09E91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F6AAD938-8700-4B79-9A2E-EA1462DE5F6B}"/>
                  </a:ext>
                </a:extLst>
              </p:cNvPr>
              <p:cNvSpPr txBox="1"/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F6AAD938-8700-4B79-9A2E-EA1462DE5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D77C282-5F79-4692-9983-0F26ABDC8E6C}"/>
                  </a:ext>
                </a:extLst>
              </p:cNvPr>
              <p:cNvSpPr txBox="1"/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D77C282-5F79-4692-9983-0F26ABDC8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41673D71-EA66-4D47-86D4-58639EE5E018}"/>
                  </a:ext>
                </a:extLst>
              </p:cNvPr>
              <p:cNvSpPr txBox="1"/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41673D71-EA66-4D47-86D4-58639EE5E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92BC462-F1B0-47EE-A863-3068EF708F1D}"/>
                  </a:ext>
                </a:extLst>
              </p:cNvPr>
              <p:cNvSpPr txBox="1"/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92BC462-F1B0-47EE-A863-3068EF708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2461DB3A-BC12-40A7-A747-AF82D1C5DB25}"/>
              </a:ext>
            </a:extLst>
          </p:cNvPr>
          <p:cNvCxnSpPr>
            <a:cxnSpLocks/>
          </p:cNvCxnSpPr>
          <p:nvPr/>
        </p:nvCxnSpPr>
        <p:spPr>
          <a:xfrm>
            <a:off x="5247859" y="12273018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3168E7BD-3E58-4C1A-BA42-B8341FC152C5}"/>
                  </a:ext>
                </a:extLst>
              </p:cNvPr>
              <p:cNvSpPr/>
              <p:nvPr/>
            </p:nvSpPr>
            <p:spPr>
              <a:xfrm>
                <a:off x="7120946" y="12377848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3168E7BD-3E58-4C1A-BA42-B8341FC152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946" y="12377848"/>
                <a:ext cx="2063065" cy="78476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FBFFBD24-4609-4722-B9BD-12CE1688D76D}"/>
                  </a:ext>
                </a:extLst>
              </p:cNvPr>
              <p:cNvSpPr txBox="1"/>
              <p:nvPr/>
            </p:nvSpPr>
            <p:spPr>
              <a:xfrm>
                <a:off x="16461658" y="7976462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FBFFBD24-4609-4722-B9BD-12CE1688D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1658" y="7976462"/>
                <a:ext cx="1565116" cy="137377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91F7E2E5-1638-4FBF-A058-BEBB9B24D10F}"/>
                  </a:ext>
                </a:extLst>
              </p:cNvPr>
              <p:cNvSpPr txBox="1"/>
              <p:nvPr/>
            </p:nvSpPr>
            <p:spPr>
              <a:xfrm>
                <a:off x="11365392" y="12305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91F7E2E5-1638-4FBF-A058-BEBB9B24D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5392" y="12305273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CCA3DF9-4E08-4A65-AD84-2AE11A72DBC8}"/>
                  </a:ext>
                </a:extLst>
              </p:cNvPr>
              <p:cNvSpPr txBox="1"/>
              <p:nvPr/>
            </p:nvSpPr>
            <p:spPr>
              <a:xfrm>
                <a:off x="13912436" y="12305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CCA3DF9-4E08-4A65-AD84-2AE11A72D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436" y="12305273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4670B093-13EE-4661-84A9-20445F113742}"/>
                  </a:ext>
                </a:extLst>
              </p:cNvPr>
              <p:cNvSpPr txBox="1"/>
              <p:nvPr/>
            </p:nvSpPr>
            <p:spPr>
              <a:xfrm>
                <a:off x="16663621" y="1230366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4670B093-13EE-4661-84A9-20445F113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3621" y="12303667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112E6CC-4326-4AA1-B897-CFD462E46768}"/>
                  </a:ext>
                </a:extLst>
              </p:cNvPr>
              <p:cNvSpPr txBox="1"/>
              <p:nvPr/>
            </p:nvSpPr>
            <p:spPr>
              <a:xfrm>
                <a:off x="10054896" y="12315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112E6CC-4326-4AA1-B897-CFD462E46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896" y="12315888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00F605BE-9624-437F-B6C5-391D3427100A}"/>
                  </a:ext>
                </a:extLst>
              </p:cNvPr>
              <p:cNvSpPr txBox="1"/>
              <p:nvPr/>
            </p:nvSpPr>
            <p:spPr>
              <a:xfrm>
                <a:off x="12688266" y="123385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00F605BE-9624-437F-B6C5-391D34271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8266" y="12338511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2B6ED90A-F4A1-40FA-B6C2-DDAAB1CADABC}"/>
                  </a:ext>
                </a:extLst>
              </p:cNvPr>
              <p:cNvSpPr txBox="1"/>
              <p:nvPr/>
            </p:nvSpPr>
            <p:spPr>
              <a:xfrm>
                <a:off x="15226197" y="122806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2B6ED90A-F4A1-40FA-B6C2-DDAAB1CAD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6197" y="12280605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54842F7-B89F-46D4-B2E1-A8D7B84192F0}"/>
                  </a:ext>
                </a:extLst>
              </p:cNvPr>
              <p:cNvSpPr txBox="1"/>
              <p:nvPr/>
            </p:nvSpPr>
            <p:spPr>
              <a:xfrm>
                <a:off x="17903921" y="123120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54842F7-B89F-46D4-B2E1-A8D7B8419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3921" y="12312027"/>
                <a:ext cx="1565116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93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7" grpId="0"/>
      <p:bldP spid="75" grpId="0"/>
      <p:bldP spid="76" grpId="0"/>
      <p:bldP spid="79" grpId="0"/>
      <p:bldP spid="80" grpId="0"/>
      <p:bldP spid="81" grpId="0"/>
      <p:bldP spid="82" grpId="0"/>
      <p:bldP spid="96" grpId="0"/>
      <p:bldP spid="118" grpId="0"/>
      <p:bldP spid="119" grpId="0"/>
      <p:bldP spid="120" grpId="0"/>
      <p:bldP spid="121" grpId="0"/>
      <p:bldP spid="122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71514" y="6073688"/>
            <a:ext cx="22669499" cy="7643900"/>
            <a:chOff x="1258887" y="6398208"/>
            <a:chExt cx="22669499" cy="764390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736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758161" y="7465341"/>
                <a:ext cx="6448472" cy="1929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161" y="7465341"/>
                <a:ext cx="6448472" cy="1929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7039235" cy="1500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𝒅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 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𝟑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𝟒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7039235" cy="15007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8001898" y="7963400"/>
                <a:ext cx="6448472" cy="864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−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0</m:t>
                    </m:r>
                    <m:r>
                      <a:rPr lang="en-US" sz="4400" b="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4400" i="1" spc="-15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pc="-15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</a:t>
                </a: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898" y="7963400"/>
                <a:ext cx="6448472" cy="864532"/>
              </a:xfrm>
              <a:prstGeom prst="rect">
                <a:avLst/>
              </a:prstGeom>
              <a:blipFill>
                <a:blip r:embed="rId6"/>
                <a:stretch>
                  <a:fillRect t="-7746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/>
              <p:nvPr/>
            </p:nvSpPr>
            <p:spPr>
              <a:xfrm>
                <a:off x="14465974" y="7378537"/>
                <a:ext cx="7845886" cy="1987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 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eqArr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974" y="7378537"/>
                <a:ext cx="7845886" cy="1987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3D8BB5EC-01CA-4746-BB41-5D872C0BB079}"/>
              </a:ext>
            </a:extLst>
          </p:cNvPr>
          <p:cNvSpPr/>
          <p:nvPr/>
        </p:nvSpPr>
        <p:spPr>
          <a:xfrm>
            <a:off x="1301988" y="8733709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7ED0F9C-42AD-475B-BF0C-DA8C974FA688}"/>
              </a:ext>
            </a:extLst>
          </p:cNvPr>
          <p:cNvCxnSpPr>
            <a:cxnSpLocks/>
          </p:cNvCxnSpPr>
          <p:nvPr/>
        </p:nvCxnSpPr>
        <p:spPr>
          <a:xfrm>
            <a:off x="785314" y="10235870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4F907928-5BB9-477A-94DE-02C6FF1745AA}"/>
              </a:ext>
            </a:extLst>
          </p:cNvPr>
          <p:cNvCxnSpPr/>
          <p:nvPr/>
        </p:nvCxnSpPr>
        <p:spPr>
          <a:xfrm flipV="1">
            <a:off x="3950430" y="9565751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57389AB-B70A-4385-B6CF-34F34B1A1F36}"/>
                  </a:ext>
                </a:extLst>
              </p:cNvPr>
              <p:cNvSpPr txBox="1"/>
              <p:nvPr/>
            </p:nvSpPr>
            <p:spPr>
              <a:xfrm>
                <a:off x="4307751" y="9407021"/>
                <a:ext cx="122339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57389AB-B70A-4385-B6CF-34F34B1A1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751" y="9407021"/>
                <a:ext cx="1223399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983F0A-6E7D-480E-89B6-5AD82865C740}"/>
                  </a:ext>
                </a:extLst>
              </p:cNvPr>
              <p:cNvSpPr txBox="1"/>
              <p:nvPr/>
            </p:nvSpPr>
            <p:spPr>
              <a:xfrm>
                <a:off x="21862123" y="94210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983F0A-6E7D-480E-89B6-5AD82865C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2123" y="942103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69C1BF2-E9CB-4979-9062-DA264A41AD00}"/>
                  </a:ext>
                </a:extLst>
              </p:cNvPr>
              <p:cNvSpPr txBox="1"/>
              <p:nvPr/>
            </p:nvSpPr>
            <p:spPr>
              <a:xfrm>
                <a:off x="2610992" y="9495931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69C1BF2-E9CB-4979-9062-DA264A41A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992" y="9495931"/>
                <a:ext cx="1142045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1726CD4-24B0-4E8C-8BF5-88ABC9FE8F6C}"/>
                  </a:ext>
                </a:extLst>
              </p:cNvPr>
              <p:cNvSpPr/>
              <p:nvPr/>
            </p:nvSpPr>
            <p:spPr>
              <a:xfrm>
                <a:off x="1833357" y="10294874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1726CD4-24B0-4E8C-8BF5-88ABC9FE8F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57" y="10294874"/>
                <a:ext cx="2184278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386C821-E5A7-4E91-8452-37D0E823616E}"/>
                  </a:ext>
                </a:extLst>
              </p:cNvPr>
              <p:cNvSpPr txBox="1"/>
              <p:nvPr/>
            </p:nvSpPr>
            <p:spPr>
              <a:xfrm>
                <a:off x="10405277" y="103036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386C821-E5A7-4E91-8452-37D0E8236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5277" y="1030360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19DA7C5-5792-4ADD-AD2B-3979AC116B32}"/>
                  </a:ext>
                </a:extLst>
              </p:cNvPr>
              <p:cNvSpPr txBox="1"/>
              <p:nvPr/>
            </p:nvSpPr>
            <p:spPr>
              <a:xfrm>
                <a:off x="6497781" y="9246183"/>
                <a:ext cx="1565116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19DA7C5-5792-4ADD-AD2B-3979AC116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781" y="9246183"/>
                <a:ext cx="156511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A4D4F9F-1FCF-4917-B0DD-C7693A93CB7C}"/>
                  </a:ext>
                </a:extLst>
              </p:cNvPr>
              <p:cNvSpPr txBox="1"/>
              <p:nvPr/>
            </p:nvSpPr>
            <p:spPr>
              <a:xfrm>
                <a:off x="13093424" y="102746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A4D4F9F-1FCF-4917-B0DD-C7693A93C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3424" y="10274645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6AE7C43-C23C-48B3-935D-CA57D655B788}"/>
                  </a:ext>
                </a:extLst>
              </p:cNvPr>
              <p:cNvSpPr txBox="1"/>
              <p:nvPr/>
            </p:nvSpPr>
            <p:spPr>
              <a:xfrm>
                <a:off x="5283305" y="102726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6AE7C43-C23C-48B3-935D-CA57D655B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305" y="1027262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394AAAB-D274-4EEE-A551-4FD197CA4187}"/>
                  </a:ext>
                </a:extLst>
              </p:cNvPr>
              <p:cNvSpPr txBox="1"/>
              <p:nvPr/>
            </p:nvSpPr>
            <p:spPr>
              <a:xfrm>
                <a:off x="6590487" y="1027225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394AAAB-D274-4EEE-A551-4FD197CA4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487" y="10272256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061B0C9-16B7-4449-B031-1DCB458FB15B}"/>
                  </a:ext>
                </a:extLst>
              </p:cNvPr>
              <p:cNvSpPr txBox="1"/>
              <p:nvPr/>
            </p:nvSpPr>
            <p:spPr>
              <a:xfrm>
                <a:off x="11820052" y="10272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061B0C9-16B7-4449-B031-1DCB458FB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0052" y="10272196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F9E9952-1388-4C37-8E6E-C7AE13BFE91B}"/>
                  </a:ext>
                </a:extLst>
              </p:cNvPr>
              <p:cNvSpPr txBox="1"/>
              <p:nvPr/>
            </p:nvSpPr>
            <p:spPr>
              <a:xfrm>
                <a:off x="9222543" y="938701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F9E9952-1388-4C37-8E6E-C7AE13BFE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543" y="9387019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E152101A-4010-4D64-8BA0-4E7A2F79443E}"/>
              </a:ext>
            </a:extLst>
          </p:cNvPr>
          <p:cNvCxnSpPr>
            <a:cxnSpLocks/>
          </p:cNvCxnSpPr>
          <p:nvPr/>
        </p:nvCxnSpPr>
        <p:spPr>
          <a:xfrm>
            <a:off x="755230" y="11160483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4085EC6C-0515-43D2-8E4E-FE709CEAC632}"/>
              </a:ext>
            </a:extLst>
          </p:cNvPr>
          <p:cNvCxnSpPr>
            <a:cxnSpLocks/>
          </p:cNvCxnSpPr>
          <p:nvPr/>
        </p:nvCxnSpPr>
        <p:spPr>
          <a:xfrm>
            <a:off x="802446" y="12088746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FEC5FB8-4A48-413E-8C29-B194955A507D}"/>
                  </a:ext>
                </a:extLst>
              </p:cNvPr>
              <p:cNvSpPr/>
              <p:nvPr/>
            </p:nvSpPr>
            <p:spPr>
              <a:xfrm>
                <a:off x="1934565" y="11172548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−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FEC5FB8-4A48-413E-8C29-B194955A50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565" y="11172548"/>
                <a:ext cx="203017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6B58DFC-344D-49B5-BBEC-65C52726784E}"/>
                  </a:ext>
                </a:extLst>
              </p:cNvPr>
              <p:cNvSpPr txBox="1"/>
              <p:nvPr/>
            </p:nvSpPr>
            <p:spPr>
              <a:xfrm>
                <a:off x="14572165" y="8704394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6B58DFC-344D-49B5-BBEC-65C527267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165" y="8704394"/>
                <a:ext cx="1565116" cy="137377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647B896E-7125-42BC-A551-97499442423D}"/>
                  </a:ext>
                </a:extLst>
              </p:cNvPr>
              <p:cNvSpPr txBox="1"/>
              <p:nvPr/>
            </p:nvSpPr>
            <p:spPr>
              <a:xfrm>
                <a:off x="9345565" y="1024342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647B896E-7125-42BC-A551-974994424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565" y="10243427"/>
                <a:ext cx="1229072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221495BD-9BBF-49B8-8F15-01ED075E429F}"/>
                  </a:ext>
                </a:extLst>
              </p:cNvPr>
              <p:cNvSpPr txBox="1"/>
              <p:nvPr/>
            </p:nvSpPr>
            <p:spPr>
              <a:xfrm>
                <a:off x="7858421" y="102422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221495BD-9BBF-49B8-8F15-01ED075E4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421" y="10242227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575E861-F153-480C-AB97-12859BBC1F92}"/>
                  </a:ext>
                </a:extLst>
              </p:cNvPr>
              <p:cNvSpPr txBox="1"/>
              <p:nvPr/>
            </p:nvSpPr>
            <p:spPr>
              <a:xfrm>
                <a:off x="9158136" y="11185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575E861-F153-480C-AB97-12859BBC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136" y="11185843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FA2CDEE-6597-4988-876C-E4ABA39B0BB2}"/>
                  </a:ext>
                </a:extLst>
              </p:cNvPr>
              <p:cNvSpPr txBox="1"/>
              <p:nvPr/>
            </p:nvSpPr>
            <p:spPr>
              <a:xfrm>
                <a:off x="6775976" y="11246952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FA2CDEE-6597-4988-876C-E4ABA39B0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976" y="11246952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73F94BB-2BE2-4161-A710-3F5FFF8176FA}"/>
                  </a:ext>
                </a:extLst>
              </p:cNvPr>
              <p:cNvSpPr txBox="1"/>
              <p:nvPr/>
            </p:nvSpPr>
            <p:spPr>
              <a:xfrm>
                <a:off x="12026158" y="1121874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73F94BB-2BE2-4161-A710-3F5FFF817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158" y="11218749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820390C-CE72-4B6B-BC86-D5DD5CC07A14}"/>
                  </a:ext>
                </a:extLst>
              </p:cNvPr>
              <p:cNvSpPr txBox="1"/>
              <p:nvPr/>
            </p:nvSpPr>
            <p:spPr>
              <a:xfrm>
                <a:off x="13158826" y="1117927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820390C-CE72-4B6B-BC86-D5DD5CC07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8826" y="11179274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3F3E97A4-4F57-45C5-938C-2382785D94B5}"/>
                  </a:ext>
                </a:extLst>
              </p:cNvPr>
              <p:cNvSpPr txBox="1"/>
              <p:nvPr/>
            </p:nvSpPr>
            <p:spPr>
              <a:xfrm>
                <a:off x="10464619" y="111892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3F3E97A4-4F57-45C5-938C-2382785D9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619" y="11189252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4FDD782-A577-4750-8ABF-9473381E4885}"/>
                  </a:ext>
                </a:extLst>
              </p:cNvPr>
              <p:cNvSpPr txBox="1"/>
              <p:nvPr/>
            </p:nvSpPr>
            <p:spPr>
              <a:xfrm>
                <a:off x="7833783" y="11157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4FDD782-A577-4750-8ABF-9473381E4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783" y="1115739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B2BE767-3DB3-4A96-A92C-F4851FCF9A5E}"/>
                  </a:ext>
                </a:extLst>
              </p:cNvPr>
              <p:cNvSpPr txBox="1"/>
              <p:nvPr/>
            </p:nvSpPr>
            <p:spPr>
              <a:xfrm>
                <a:off x="5382125" y="112448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B2BE767-3DB3-4A96-A92C-F4851FCF9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125" y="11244894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27A5876C-513C-48AC-ADC2-FFC6DDAC0261}"/>
                  </a:ext>
                </a:extLst>
              </p:cNvPr>
              <p:cNvSpPr/>
              <p:nvPr/>
            </p:nvSpPr>
            <p:spPr>
              <a:xfrm>
                <a:off x="1149079" y="12118247"/>
                <a:ext cx="299088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27A5876C-513C-48AC-ADC2-FFC6DDAC0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079" y="12118247"/>
                <a:ext cx="2990884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C21F870C-D6C1-42BF-B142-1ED45836B67F}"/>
                  </a:ext>
                </a:extLst>
              </p:cNvPr>
              <p:cNvSpPr txBox="1"/>
              <p:nvPr/>
            </p:nvSpPr>
            <p:spPr>
              <a:xfrm>
                <a:off x="5332826" y="121961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C21F870C-D6C1-42BF-B142-1ED45836B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826" y="12196177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4B0C483-4397-4277-99DF-D31C95D2EEEF}"/>
                  </a:ext>
                </a:extLst>
              </p:cNvPr>
              <p:cNvSpPr txBox="1"/>
              <p:nvPr/>
            </p:nvSpPr>
            <p:spPr>
              <a:xfrm>
                <a:off x="6649511" y="122188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4B0C483-4397-4277-99DF-D31C95D2E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511" y="12218800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9889F14D-BBE7-475F-9D66-5B70E7C085DE}"/>
                  </a:ext>
                </a:extLst>
              </p:cNvPr>
              <p:cNvSpPr txBox="1"/>
              <p:nvPr/>
            </p:nvSpPr>
            <p:spPr>
              <a:xfrm>
                <a:off x="7966196" y="122188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9889F14D-BBE7-475F-9D66-5B70E7C0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196" y="12218800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9EF59B82-CD21-4E81-B016-F25DC7928912}"/>
                  </a:ext>
                </a:extLst>
              </p:cNvPr>
              <p:cNvSpPr txBox="1"/>
              <p:nvPr/>
            </p:nvSpPr>
            <p:spPr>
              <a:xfrm>
                <a:off x="9187442" y="1219612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9EF59B82-CD21-4E81-B016-F25DC7928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7442" y="12196120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549826-0E89-42E5-80F6-95BD9DBD5AEF}"/>
                  </a:ext>
                </a:extLst>
              </p:cNvPr>
              <p:cNvSpPr txBox="1"/>
              <p:nvPr/>
            </p:nvSpPr>
            <p:spPr>
              <a:xfrm>
                <a:off x="11901471" y="121362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549826-0E89-42E5-80F6-95BD9DBD5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1471" y="12136243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BDABDF5-89F7-47B6-9833-5E8F3B486473}"/>
                  </a:ext>
                </a:extLst>
              </p:cNvPr>
              <p:cNvSpPr txBox="1"/>
              <p:nvPr/>
            </p:nvSpPr>
            <p:spPr>
              <a:xfrm>
                <a:off x="10504127" y="121608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BDABDF5-89F7-47B6-9833-5E8F3B486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4127" y="12160894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A3EA9CC-7EFA-4135-B47B-ACB3532E9DA6}"/>
                  </a:ext>
                </a:extLst>
              </p:cNvPr>
              <p:cNvSpPr txBox="1"/>
              <p:nvPr/>
            </p:nvSpPr>
            <p:spPr>
              <a:xfrm>
                <a:off x="13181851" y="121923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A3EA9CC-7EFA-4135-B47B-ACB3532E9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1851" y="12192316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360DA3B-629F-43A8-8C9D-E10D8F73B068}"/>
                  </a:ext>
                </a:extLst>
              </p:cNvPr>
              <p:cNvSpPr txBox="1"/>
              <p:nvPr/>
            </p:nvSpPr>
            <p:spPr>
              <a:xfrm>
                <a:off x="15807453" y="1026581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360DA3B-629F-43A8-8C9D-E10D8F73B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7453" y="10265817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AC5D00-4C84-44B1-A2A2-F99965D7E9C2}"/>
                  </a:ext>
                </a:extLst>
              </p:cNvPr>
              <p:cNvSpPr txBox="1"/>
              <p:nvPr/>
            </p:nvSpPr>
            <p:spPr>
              <a:xfrm>
                <a:off x="14572165" y="103266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AC5D00-4C84-44B1-A2A2-F99965D7E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165" y="10326664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6B097EE2-DAA3-4643-9F82-242058EE3E32}"/>
                  </a:ext>
                </a:extLst>
              </p:cNvPr>
              <p:cNvSpPr txBox="1"/>
              <p:nvPr/>
            </p:nvSpPr>
            <p:spPr>
              <a:xfrm>
                <a:off x="11847403" y="9413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6B097EE2-DAA3-4643-9F82-242058EE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7403" y="9413796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1B9216C-2254-450D-BA26-08DFD0CA93CF}"/>
                  </a:ext>
                </a:extLst>
              </p:cNvPr>
              <p:cNvSpPr txBox="1"/>
              <p:nvPr/>
            </p:nvSpPr>
            <p:spPr>
              <a:xfrm>
                <a:off x="14740187" y="1118535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1B9216C-2254-450D-BA26-08DFD0CA9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187" y="11185359"/>
                <a:ext cx="1229072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0F4EABA6-E296-44A5-BC93-FE0809F3DA2C}"/>
                  </a:ext>
                </a:extLst>
              </p:cNvPr>
              <p:cNvSpPr txBox="1"/>
              <p:nvPr/>
            </p:nvSpPr>
            <p:spPr>
              <a:xfrm>
                <a:off x="15872855" y="11185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0F4EABA6-E296-44A5-BC93-FE0809F3D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2855" y="11185568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DA4E6938-7C00-4FD2-9F59-581040309E85}"/>
                  </a:ext>
                </a:extLst>
              </p:cNvPr>
              <p:cNvSpPr txBox="1"/>
              <p:nvPr/>
            </p:nvSpPr>
            <p:spPr>
              <a:xfrm>
                <a:off x="14615500" y="121028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DA4E6938-7C00-4FD2-9F59-58104030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5500" y="12102853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4B4B7C47-B33B-4493-8842-C1126CC5933E}"/>
                  </a:ext>
                </a:extLst>
              </p:cNvPr>
              <p:cNvSpPr txBox="1"/>
              <p:nvPr/>
            </p:nvSpPr>
            <p:spPr>
              <a:xfrm>
                <a:off x="15895880" y="120704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4B4B7C47-B33B-4493-8842-C1126CC59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5880" y="12070435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57071D84-E5AC-494A-8883-5FFA87DEC88E}"/>
              </a:ext>
            </a:extLst>
          </p:cNvPr>
          <p:cNvCxnSpPr>
            <a:cxnSpLocks/>
          </p:cNvCxnSpPr>
          <p:nvPr/>
        </p:nvCxnSpPr>
        <p:spPr>
          <a:xfrm>
            <a:off x="749646" y="12944107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29DAA65E-EB01-42F7-B3D8-49185F82839F}"/>
                  </a:ext>
                </a:extLst>
              </p:cNvPr>
              <p:cNvSpPr/>
              <p:nvPr/>
            </p:nvSpPr>
            <p:spPr>
              <a:xfrm>
                <a:off x="2260917" y="12829193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29DAA65E-EB01-42F7-B3D8-49185F8283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917" y="12829193"/>
                <a:ext cx="2063065" cy="78476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5CEE7FE3-1A25-46FD-9A9B-4EA4EDA478AB}"/>
                  </a:ext>
                </a:extLst>
              </p:cNvPr>
              <p:cNvSpPr txBox="1"/>
              <p:nvPr/>
            </p:nvSpPr>
            <p:spPr>
              <a:xfrm>
                <a:off x="5280026" y="12942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5CEE7FE3-1A25-46FD-9A9B-4EA4EDA47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26" y="12942749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BA59D3F-1243-499C-B465-5C6CE428332C}"/>
                  </a:ext>
                </a:extLst>
              </p:cNvPr>
              <p:cNvSpPr txBox="1"/>
              <p:nvPr/>
            </p:nvSpPr>
            <p:spPr>
              <a:xfrm>
                <a:off x="6596711" y="130021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BA59D3F-1243-499C-B465-5C6CE4283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711" y="13002154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BBADD92-54F6-4FF7-BC94-85C459C1AF82}"/>
                  </a:ext>
                </a:extLst>
              </p:cNvPr>
              <p:cNvSpPr txBox="1"/>
              <p:nvPr/>
            </p:nvSpPr>
            <p:spPr>
              <a:xfrm>
                <a:off x="7913396" y="1296537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BBADD92-54F6-4FF7-BC94-85C459C1A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396" y="12965372"/>
                <a:ext cx="1565116" cy="769441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4007A2F4-490E-46F6-94A9-9C8D09BA8968}"/>
                  </a:ext>
                </a:extLst>
              </p:cNvPr>
              <p:cNvSpPr txBox="1"/>
              <p:nvPr/>
            </p:nvSpPr>
            <p:spPr>
              <a:xfrm>
                <a:off x="9134642" y="128354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4007A2F4-490E-46F6-94A9-9C8D09BA8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642" y="12835458"/>
                <a:ext cx="1565116" cy="769441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AC002B01-5C66-4487-8AB9-52E852FD12D0}"/>
                  </a:ext>
                </a:extLst>
              </p:cNvPr>
              <p:cNvSpPr txBox="1"/>
              <p:nvPr/>
            </p:nvSpPr>
            <p:spPr>
              <a:xfrm>
                <a:off x="11848671" y="1299160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AC002B01-5C66-4487-8AB9-52E852FD1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8671" y="12991604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9E1414F-9090-40BD-9DEF-C90C82D0FC1F}"/>
                  </a:ext>
                </a:extLst>
              </p:cNvPr>
              <p:cNvSpPr txBox="1"/>
              <p:nvPr/>
            </p:nvSpPr>
            <p:spPr>
              <a:xfrm>
                <a:off x="10451327" y="1290746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9E1414F-9090-40BD-9DEF-C90C82D0F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1327" y="12907466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90501DBB-F397-488B-943B-8CE5DD4BE56B}"/>
                  </a:ext>
                </a:extLst>
              </p:cNvPr>
              <p:cNvSpPr txBox="1"/>
              <p:nvPr/>
            </p:nvSpPr>
            <p:spPr>
              <a:xfrm>
                <a:off x="13129051" y="12938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90501DBB-F397-488B-943B-8CE5DD4BE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9051" y="12938888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BC119C8E-B304-4B9C-9CCC-C6C323D3C389}"/>
                  </a:ext>
                </a:extLst>
              </p:cNvPr>
              <p:cNvSpPr txBox="1"/>
              <p:nvPr/>
            </p:nvSpPr>
            <p:spPr>
              <a:xfrm>
                <a:off x="14562700" y="129582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BC119C8E-B304-4B9C-9CCC-C6C323D3C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700" y="12958214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67359DD3-C1DA-41B8-8BB4-CFDFC790CB97}"/>
                  </a:ext>
                </a:extLst>
              </p:cNvPr>
              <p:cNvSpPr txBox="1"/>
              <p:nvPr/>
            </p:nvSpPr>
            <p:spPr>
              <a:xfrm>
                <a:off x="15843080" y="12925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67359DD3-C1DA-41B8-8BB4-CFDFC790C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080" y="1292579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5EA0D365-6C39-4D78-B488-219319801D10}"/>
                  </a:ext>
                </a:extLst>
              </p:cNvPr>
              <p:cNvSpPr txBox="1"/>
              <p:nvPr/>
            </p:nvSpPr>
            <p:spPr>
              <a:xfrm>
                <a:off x="18433452" y="102746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5EA0D365-6C39-4D78-B488-219319801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3452" y="10274645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0DA92BD0-AB95-47F6-A93C-596FB2EA454B}"/>
                  </a:ext>
                </a:extLst>
              </p:cNvPr>
              <p:cNvSpPr txBox="1"/>
              <p:nvPr/>
            </p:nvSpPr>
            <p:spPr>
              <a:xfrm>
                <a:off x="17160080" y="10272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0DA92BD0-AB95-47F6-A93C-596FB2EA4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080" y="10272196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16D88593-FD94-4513-B062-41AC51CBE9AB}"/>
                  </a:ext>
                </a:extLst>
              </p:cNvPr>
              <p:cNvSpPr txBox="1"/>
              <p:nvPr/>
            </p:nvSpPr>
            <p:spPr>
              <a:xfrm>
                <a:off x="19939686" y="9324834"/>
                <a:ext cx="1565116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16D88593-FD94-4513-B062-41AC51CBE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9686" y="9324834"/>
                <a:ext cx="1565116" cy="849079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74F1B5DE-F40B-4493-BAEB-EE8F1BE7C51F}"/>
                  </a:ext>
                </a:extLst>
              </p:cNvPr>
              <p:cNvSpPr txBox="1"/>
              <p:nvPr/>
            </p:nvSpPr>
            <p:spPr>
              <a:xfrm>
                <a:off x="17366186" y="1121874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74F1B5DE-F40B-4493-BAEB-EE8F1BE7C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6186" y="11218749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AE91137A-48DD-4169-A84E-37949B8F6F70}"/>
                  </a:ext>
                </a:extLst>
              </p:cNvPr>
              <p:cNvSpPr txBox="1"/>
              <p:nvPr/>
            </p:nvSpPr>
            <p:spPr>
              <a:xfrm>
                <a:off x="18498854" y="1117927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AE91137A-48DD-4169-A84E-37949B8F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8854" y="11179274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A62DCE41-4641-42F0-8FC3-3AD07E1AF1BD}"/>
                  </a:ext>
                </a:extLst>
              </p:cNvPr>
              <p:cNvSpPr txBox="1"/>
              <p:nvPr/>
            </p:nvSpPr>
            <p:spPr>
              <a:xfrm>
                <a:off x="17241499" y="121362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A62DCE41-4641-42F0-8FC3-3AD07E1AF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1499" y="12136243"/>
                <a:ext cx="1565116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CA7DFD89-F48E-412E-A688-6903ABA9EDF7}"/>
                  </a:ext>
                </a:extLst>
              </p:cNvPr>
              <p:cNvSpPr txBox="1"/>
              <p:nvPr/>
            </p:nvSpPr>
            <p:spPr>
              <a:xfrm>
                <a:off x="18521879" y="121923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CA7DFD89-F48E-412E-A688-6903ABA9E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1879" y="12192316"/>
                <a:ext cx="1565116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545E779F-C144-4C6A-8D91-FCFDCAC8E9ED}"/>
                  </a:ext>
                </a:extLst>
              </p:cNvPr>
              <p:cNvSpPr txBox="1"/>
              <p:nvPr/>
            </p:nvSpPr>
            <p:spPr>
              <a:xfrm>
                <a:off x="21147481" y="101527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545E779F-C144-4C6A-8D91-FCFDCAC8E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7481" y="10152764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F069FFD7-B59B-4C24-8C36-1D4EEB2538FF}"/>
                  </a:ext>
                </a:extLst>
              </p:cNvPr>
              <p:cNvSpPr txBox="1"/>
              <p:nvPr/>
            </p:nvSpPr>
            <p:spPr>
              <a:xfrm>
                <a:off x="19912193" y="103266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F069FFD7-B59B-4C24-8C36-1D4EEB253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193" y="10326664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8F0AA9B4-D550-486F-8751-0D6C214D4447}"/>
                  </a:ext>
                </a:extLst>
              </p:cNvPr>
              <p:cNvSpPr txBox="1"/>
              <p:nvPr/>
            </p:nvSpPr>
            <p:spPr>
              <a:xfrm>
                <a:off x="20080215" y="1118535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8F0AA9B4-D550-486F-8751-0D6C214D4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0215" y="11185359"/>
                <a:ext cx="1229072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A2ECB20D-1B8D-4253-A752-0ABE136FF27F}"/>
                  </a:ext>
                </a:extLst>
              </p:cNvPr>
              <p:cNvSpPr txBox="1"/>
              <p:nvPr/>
            </p:nvSpPr>
            <p:spPr>
              <a:xfrm>
                <a:off x="21212883" y="11185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A2ECB20D-1B8D-4253-A752-0ABE136FF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2883" y="11185568"/>
                <a:ext cx="1565116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5456CD0-0F39-4BBA-9B98-238EF31713AA}"/>
                  </a:ext>
                </a:extLst>
              </p:cNvPr>
              <p:cNvSpPr txBox="1"/>
              <p:nvPr/>
            </p:nvSpPr>
            <p:spPr>
              <a:xfrm>
                <a:off x="19955528" y="121028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5456CD0-0F39-4BBA-9B98-238EF3171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5528" y="12102853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AF4E04AB-FE0C-40FC-AEA5-86BD2EF92D47}"/>
                  </a:ext>
                </a:extLst>
              </p:cNvPr>
              <p:cNvSpPr txBox="1"/>
              <p:nvPr/>
            </p:nvSpPr>
            <p:spPr>
              <a:xfrm>
                <a:off x="21235908" y="120704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AF4E04AB-FE0C-40FC-AEA5-86BD2EF92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5908" y="12070435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134AED2F-8C5D-4D01-91A8-2D22AEDB071D}"/>
                  </a:ext>
                </a:extLst>
              </p:cNvPr>
              <p:cNvSpPr txBox="1"/>
              <p:nvPr/>
            </p:nvSpPr>
            <p:spPr>
              <a:xfrm>
                <a:off x="17491587" y="12835458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134AED2F-8C5D-4D01-91A8-2D22AEDB0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1587" y="12835458"/>
                <a:ext cx="1262228" cy="769441"/>
              </a:xfrm>
              <a:prstGeom prst="rect">
                <a:avLst/>
              </a:prstGeom>
              <a:blipFill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1" name="TextBox 220">
                <a:extLst>
                  <a:ext uri="{FF2B5EF4-FFF2-40B4-BE49-F238E27FC236}">
                    <a16:creationId xmlns:a16="http://schemas.microsoft.com/office/drawing/2014/main" id="{6B4266C5-2CB1-497C-8E0E-F6B83FBE9290}"/>
                  </a:ext>
                </a:extLst>
              </p:cNvPr>
              <p:cNvSpPr txBox="1"/>
              <p:nvPr/>
            </p:nvSpPr>
            <p:spPr>
              <a:xfrm>
                <a:off x="18469079" y="12938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1" name="TextBox 220">
                <a:extLst>
                  <a:ext uri="{FF2B5EF4-FFF2-40B4-BE49-F238E27FC236}">
                    <a16:creationId xmlns:a16="http://schemas.microsoft.com/office/drawing/2014/main" id="{6B4266C5-2CB1-497C-8E0E-F6B83FBE9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9079" y="12938888"/>
                <a:ext cx="1565116" cy="769441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F83D5B3A-DE15-4696-80FF-212470BBB248}"/>
                  </a:ext>
                </a:extLst>
              </p:cNvPr>
              <p:cNvSpPr txBox="1"/>
              <p:nvPr/>
            </p:nvSpPr>
            <p:spPr>
              <a:xfrm>
                <a:off x="19902728" y="129582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F83D5B3A-DE15-4696-80FF-212470BBB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2728" y="12958214"/>
                <a:ext cx="1565116" cy="769441"/>
              </a:xfrm>
              <a:prstGeom prst="rect">
                <a:avLst/>
              </a:prstGeom>
              <a:blipFill>
                <a:blip r:embed="rId6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3" name="TextBox 222">
                <a:extLst>
                  <a:ext uri="{FF2B5EF4-FFF2-40B4-BE49-F238E27FC236}">
                    <a16:creationId xmlns:a16="http://schemas.microsoft.com/office/drawing/2014/main" id="{F03404B5-7B27-434A-811A-B4CD450CB3D5}"/>
                  </a:ext>
                </a:extLst>
              </p:cNvPr>
              <p:cNvSpPr txBox="1"/>
              <p:nvPr/>
            </p:nvSpPr>
            <p:spPr>
              <a:xfrm>
                <a:off x="21183108" y="12925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3" name="TextBox 222">
                <a:extLst>
                  <a:ext uri="{FF2B5EF4-FFF2-40B4-BE49-F238E27FC236}">
                    <a16:creationId xmlns:a16="http://schemas.microsoft.com/office/drawing/2014/main" id="{F03404B5-7B27-434A-811A-B4CD450C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3108" y="1292579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4E64ADE6-FB02-4DAF-8BF1-E95268B1A47D}"/>
                  </a:ext>
                </a:extLst>
              </p:cNvPr>
              <p:cNvSpPr txBox="1"/>
              <p:nvPr/>
            </p:nvSpPr>
            <p:spPr>
              <a:xfrm>
                <a:off x="17167337" y="8704394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4E64ADE6-FB02-4DAF-8BF1-E95268B1A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7337" y="8704394"/>
                <a:ext cx="1565116" cy="1373774"/>
              </a:xfrm>
              <a:prstGeom prst="rect">
                <a:avLst/>
              </a:prstGeom>
              <a:blipFill>
                <a:blip r:embed="rId6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73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7" grpId="0"/>
      <p:bldP spid="75" grpId="0"/>
      <p:bldP spid="83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7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23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3" grpId="0"/>
      <p:bldP spid="204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7"/>
            <a:ext cx="22669499" cy="6598588"/>
            <a:chOff x="1258887" y="6398208"/>
            <a:chExt cx="22669499" cy="764390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736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277356" cy="848819"/>
            <a:chOff x="43963" y="1812139"/>
            <a:chExt cx="14277356" cy="848817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494296" y="1891517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1" y="6430393"/>
                <a:ext cx="534502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𝐚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1" y="6430393"/>
                <a:ext cx="5345026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746016" y="7264678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=0 </m:t>
                    </m:r>
                  </m:oMath>
                </a14:m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ô </a:t>
                </a:r>
                <a:r>
                  <a:rPr lang="en-US" sz="44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016" y="7264678"/>
                <a:ext cx="8714638" cy="784767"/>
              </a:xfrm>
              <a:prstGeom prst="rect">
                <a:avLst/>
              </a:prstGeom>
              <a:blipFill>
                <a:blip r:embed="rId6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1A8DCE59-9919-4500-B35E-221CA5060DC0}"/>
              </a:ext>
            </a:extLst>
          </p:cNvPr>
          <p:cNvCxnSpPr/>
          <p:nvPr/>
        </p:nvCxnSpPr>
        <p:spPr>
          <a:xfrm>
            <a:off x="2194567" y="9701304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5AA6B06E-5FB1-4B5A-B525-81462B37E33B}"/>
              </a:ext>
            </a:extLst>
          </p:cNvPr>
          <p:cNvCxnSpPr/>
          <p:nvPr/>
        </p:nvCxnSpPr>
        <p:spPr>
          <a:xfrm flipV="1">
            <a:off x="6714922" y="903786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63C7B695-4955-4480-9A8F-7C637A53E013}"/>
                  </a:ext>
                </a:extLst>
              </p:cNvPr>
              <p:cNvSpPr txBox="1"/>
              <p:nvPr/>
            </p:nvSpPr>
            <p:spPr>
              <a:xfrm>
                <a:off x="6730527" y="88724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63C7B695-4955-4480-9A8F-7C637A53E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527" y="8872454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868C4A8-8A08-4E8D-A704-B6095998B320}"/>
                  </a:ext>
                </a:extLst>
              </p:cNvPr>
              <p:cNvSpPr txBox="1"/>
              <p:nvPr/>
            </p:nvSpPr>
            <p:spPr>
              <a:xfrm>
                <a:off x="17596616" y="88523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868C4A8-8A08-4E8D-A704-B6095998B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6616" y="8852396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4A69EE5-2DBB-41DD-9962-AA867E5AEE1F}"/>
                  </a:ext>
                </a:extLst>
              </p:cNvPr>
              <p:cNvSpPr txBox="1"/>
              <p:nvPr/>
            </p:nvSpPr>
            <p:spPr>
              <a:xfrm>
                <a:off x="4617316" y="89955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4A69EE5-2DBB-41DD-9962-AA867E5AE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316" y="8995541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6FA9F5A9-2E57-425B-BB50-61BB94A54DE6}"/>
                  </a:ext>
                </a:extLst>
              </p:cNvPr>
              <p:cNvSpPr/>
              <p:nvPr/>
            </p:nvSpPr>
            <p:spPr>
              <a:xfrm>
                <a:off x="1831422" y="9959376"/>
                <a:ext cx="491998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6FA9F5A9-2E57-425B-BB50-61BB94A54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422" y="9959376"/>
                <a:ext cx="491998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3AAD8A5B-E816-44E4-ABE1-600D2C4F1E7D}"/>
                  </a:ext>
                </a:extLst>
              </p:cNvPr>
              <p:cNvSpPr txBox="1"/>
              <p:nvPr/>
            </p:nvSpPr>
            <p:spPr>
              <a:xfrm>
                <a:off x="11359918" y="97812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3AAD8A5B-E816-44E4-ABE1-600D2C4F1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9918" y="978123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33699" y="8122031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831422" y="10917780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751407" y="11000051"/>
                <a:ext cx="605633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  <m:sSup>
                      <m:sSupPr>
                        <m:ctrlP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&lt;0</m:t>
                    </m:r>
                  </m:oMath>
                </a14:m>
                <a:r>
                  <a:rPr lang="en-US" sz="40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0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0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407" y="11000051"/>
                <a:ext cx="6056338" cy="707886"/>
              </a:xfrm>
              <a:prstGeom prst="rect">
                <a:avLst/>
              </a:prstGeom>
              <a:blipFill>
                <a:blip r:embed="rId12"/>
                <a:stretch>
                  <a:fillRect t="-18803" r="-2618" b="-31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6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20" grpId="0"/>
      <p:bldP spid="121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243977"/>
            <a:chOff x="1258887" y="6398208"/>
            <a:chExt cx="22669499" cy="670118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4309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467825" cy="878557"/>
            <a:chOff x="43963" y="1812139"/>
            <a:chExt cx="14467825" cy="878555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84765" y="1921255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1" y="6430393"/>
                <a:ext cx="5345026" cy="86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𝐛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 i="1" spc="-15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	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1" y="6430393"/>
                <a:ext cx="5345026" cy="8615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157554" y="6831508"/>
                <a:ext cx="8714638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554" y="6831508"/>
                <a:ext cx="8714638" cy="22443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68811" y="8752345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738757" y="11753662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519538" y="11597761"/>
                <a:ext cx="7684604" cy="1100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−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≥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1;</m:t>
                        </m:r>
                        <m:f>
                          <m:f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538" y="11597761"/>
                <a:ext cx="7684604" cy="1100751"/>
              </a:xfrm>
              <a:prstGeom prst="rect">
                <a:avLst/>
              </a:prstGeom>
              <a:blipFill>
                <a:blip r:embed="rId7"/>
                <a:stretch>
                  <a:fillRect r="-2300" b="-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84473" y="10417168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79999" y="981313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95604" y="96477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604" y="9647727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60285" y="9647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285" y="9647516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86291" y="97025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291" y="9702565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54595" y="10616423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95" y="10616423"/>
                <a:ext cx="352886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73106" y="106040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3106" y="10604054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8D77D1-1CA0-4E4D-8F89-6F370AA77416}"/>
                  </a:ext>
                </a:extLst>
              </p:cNvPr>
              <p:cNvSpPr txBox="1"/>
              <p:nvPr/>
            </p:nvSpPr>
            <p:spPr>
              <a:xfrm>
                <a:off x="10987475" y="951428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8D77D1-1CA0-4E4D-8F89-6F370AA77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475" y="951428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6235925" y="107228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925" y="1072284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276324" y="106040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324" y="1060405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EE37E01-0275-4B2B-BE77-8B411DF45CBB}"/>
                  </a:ext>
                </a:extLst>
              </p:cNvPr>
              <p:cNvSpPr txBox="1"/>
              <p:nvPr/>
            </p:nvSpPr>
            <p:spPr>
              <a:xfrm>
                <a:off x="11277401" y="10631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EE37E01-0275-4B2B-BE77-8B411DF45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401" y="1063174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78A5517-FF10-42E1-A203-E8DA43C6C261}"/>
                  </a:ext>
                </a:extLst>
              </p:cNvPr>
              <p:cNvSpPr txBox="1"/>
              <p:nvPr/>
            </p:nvSpPr>
            <p:spPr>
              <a:xfrm>
                <a:off x="14719601" y="10631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78A5517-FF10-42E1-A203-E8DA43C6C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9601" y="1063174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5217203" y="8905407"/>
                <a:ext cx="606256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7203" y="8905407"/>
                <a:ext cx="606256" cy="136191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94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482462" cy="849703"/>
            <a:chOff x="43963" y="1812139"/>
            <a:chExt cx="14482462" cy="84970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99402" y="1892401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157554" y="6831508"/>
                <a:ext cx="8714638" cy="136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554" y="6831508"/>
                <a:ext cx="8714638" cy="1364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950371" y="11531083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731152" y="11423839"/>
                <a:ext cx="6941452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−4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1≤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𝑅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152" y="11423839"/>
                <a:ext cx="6941452" cy="861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64218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34340" y="10068290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40" y="10068290"/>
                <a:ext cx="352886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3432281" y="8451270"/>
                <a:ext cx="60625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2281" y="8451270"/>
                <a:ext cx="606256" cy="13599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1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64464"/>
            <a:ext cx="14401600" cy="835816"/>
            <a:chOff x="43963" y="1802385"/>
            <a:chExt cx="14401600" cy="83581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02385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𝒅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 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𝟔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𝟗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644835" y="7243791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6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35" y="7243791"/>
                <a:ext cx="8714638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48556" y="8204212"/>
            <a:ext cx="393552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863438" y="11002838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644219" y="10895594"/>
                <a:ext cx="10498067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9&gt;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219" y="10895594"/>
                <a:ext cx="10498067" cy="861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64218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34340" y="10068290"/>
                <a:ext cx="352886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6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40" y="10068290"/>
                <a:ext cx="352886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3470902" y="9001089"/>
                <a:ext cx="5290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0902" y="9001089"/>
                <a:ext cx="52901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6F12E55-57C7-46F0-86C6-BCE26E3AB3DA}"/>
                  </a:ext>
                </a:extLst>
              </p:cNvPr>
              <p:cNvSpPr/>
              <p:nvPr/>
            </p:nvSpPr>
            <p:spPr>
              <a:xfrm>
                <a:off x="6624452" y="11757177"/>
                <a:ext cx="7212552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9&gt;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𝑅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6F12E55-57C7-46F0-86C6-BCE26E3AB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452" y="11757177"/>
                <a:ext cx="7212552" cy="8615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38BB5D5D-C7DA-45EA-8078-2C9D6736A498}"/>
              </a:ext>
            </a:extLst>
          </p:cNvPr>
          <p:cNvSpPr/>
          <p:nvPr/>
        </p:nvSpPr>
        <p:spPr>
          <a:xfrm>
            <a:off x="5538179" y="11795697"/>
            <a:ext cx="152091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>
                <a:ea typeface="Tahoma" pitchFamily="34" charset="0"/>
                <a:cs typeface="Tahoma" pitchFamily="34" charset="0"/>
              </a:rPr>
              <a:t>Hay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24" grpId="0"/>
      <p:bldP spid="48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148406"/>
            <a:chOff x="1241808" y="2491133"/>
            <a:chExt cx="22686578" cy="214840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3"/>
              <a:ext cx="22686578" cy="174441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37770" y="4753870"/>
            <a:ext cx="22669499" cy="8995475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TÍCH, T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CÁC NHỊ THỨC BẬC NHẤT, TAM THỨC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1504690" y="5825054"/>
                <a:ext cx="6636560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0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𝟕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𝟔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≥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690" y="5825054"/>
                <a:ext cx="6636560" cy="7871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1AD2E73-43EB-4E2C-9EDD-A8A8D53A6EAF}"/>
                  </a:ext>
                </a:extLst>
              </p:cNvPr>
              <p:cNvSpPr/>
              <p:nvPr/>
            </p:nvSpPr>
            <p:spPr>
              <a:xfrm>
                <a:off x="1856447" y="6711808"/>
                <a:ext cx="7363747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spc="-150" dirty="0"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𝐟</m:t>
                    </m:r>
                    <m:d>
                      <m:dPr>
                        <m:ctrlP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𝐱</m:t>
                        </m:r>
                      </m:e>
                    </m:d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1AD2E73-43EB-4E2C-9EDD-A8A8D53A6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47" y="6711808"/>
                <a:ext cx="7363747" cy="787139"/>
              </a:xfrm>
              <a:prstGeom prst="rect">
                <a:avLst/>
              </a:prstGeom>
              <a:blipFill>
                <a:blip r:embed="rId6"/>
                <a:stretch>
                  <a:fillRect l="-2983" t="-7752" b="-28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8E7936E7-ABD9-4107-AEB5-0B311E36DD29}"/>
                  </a:ext>
                </a:extLst>
              </p:cNvPr>
              <p:cNvSpPr/>
              <p:nvPr/>
            </p:nvSpPr>
            <p:spPr>
              <a:xfrm>
                <a:off x="7310917" y="7176106"/>
                <a:ext cx="10646964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6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8E7936E7-ABD9-4107-AEB5-0B311E36D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917" y="7176106"/>
                <a:ext cx="10646964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0787305-BD6A-4D16-AB4C-B7D0BE0EACB1}"/>
                  </a:ext>
                </a:extLst>
              </p:cNvPr>
              <p:cNvSpPr/>
              <p:nvPr/>
            </p:nvSpPr>
            <p:spPr>
              <a:xfrm>
                <a:off x="1916976" y="7537721"/>
                <a:ext cx="4976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1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0787305-BD6A-4D16-AB4C-B7D0BE0EAC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7537721"/>
                <a:ext cx="497656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0AC3902B-4347-4742-AFD5-35F48DDF09DC}"/>
              </a:ext>
            </a:extLst>
          </p:cNvPr>
          <p:cNvSpPr/>
          <p:nvPr/>
        </p:nvSpPr>
        <p:spPr>
          <a:xfrm>
            <a:off x="1091600" y="8482167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378F3F52-0237-4AD6-A4EF-B40303F6D4A4}"/>
              </a:ext>
            </a:extLst>
          </p:cNvPr>
          <p:cNvCxnSpPr>
            <a:cxnSpLocks/>
          </p:cNvCxnSpPr>
          <p:nvPr/>
        </p:nvCxnSpPr>
        <p:spPr>
          <a:xfrm>
            <a:off x="4662224" y="940515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AA5CFD6E-0753-456B-A16F-F546A2042666}"/>
              </a:ext>
            </a:extLst>
          </p:cNvPr>
          <p:cNvCxnSpPr/>
          <p:nvPr/>
        </p:nvCxnSpPr>
        <p:spPr>
          <a:xfrm flipV="1">
            <a:off x="8497072" y="8729757"/>
            <a:ext cx="0" cy="3320847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B6765DE-F593-4DA5-AE80-8632C926CD1D}"/>
                  </a:ext>
                </a:extLst>
              </p:cNvPr>
              <p:cNvSpPr txBox="1"/>
              <p:nvPr/>
            </p:nvSpPr>
            <p:spPr>
              <a:xfrm>
                <a:off x="8512677" y="85763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B6765DE-F593-4DA5-AE80-8632C926C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677" y="8576301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EF5C096-3455-4F6F-8858-548AFF95135F}"/>
                  </a:ext>
                </a:extLst>
              </p:cNvPr>
              <p:cNvSpPr txBox="1"/>
              <p:nvPr/>
            </p:nvSpPr>
            <p:spPr>
              <a:xfrm>
                <a:off x="18856311" y="84822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EF5C096-3455-4F6F-8858-548AFF951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6311" y="8482239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A59E616-5037-4D8F-855B-358516FFFC48}"/>
                  </a:ext>
                </a:extLst>
              </p:cNvPr>
              <p:cNvSpPr txBox="1"/>
              <p:nvPr/>
            </p:nvSpPr>
            <p:spPr>
              <a:xfrm>
                <a:off x="6962433" y="8725024"/>
                <a:ext cx="11690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A59E616-5037-4D8F-855B-358516FFF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433" y="8725024"/>
                <a:ext cx="116906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754DA761-8FD4-451A-AD79-CA00B1E1184E}"/>
                  </a:ext>
                </a:extLst>
              </p:cNvPr>
              <p:cNvSpPr/>
              <p:nvPr/>
            </p:nvSpPr>
            <p:spPr>
              <a:xfrm>
                <a:off x="6293484" y="9464155"/>
                <a:ext cx="22191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754DA761-8FD4-451A-AD79-CA00B1E1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484" y="9464155"/>
                <a:ext cx="2219193" cy="7847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6CB098C-2175-403A-868D-379028A40A8A}"/>
                  </a:ext>
                </a:extLst>
              </p:cNvPr>
              <p:cNvSpPr txBox="1"/>
              <p:nvPr/>
            </p:nvSpPr>
            <p:spPr>
              <a:xfrm>
                <a:off x="14906689" y="94439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6CB098C-2175-403A-868D-379028A40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6689" y="9443926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7FAB92B-46B0-40A7-A4E4-EC3D734353BB}"/>
                  </a:ext>
                </a:extLst>
              </p:cNvPr>
              <p:cNvSpPr txBox="1"/>
              <p:nvPr/>
            </p:nvSpPr>
            <p:spPr>
              <a:xfrm>
                <a:off x="11739625" y="86234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7FAB92B-46B0-40A7-A4E4-EC3D7343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9625" y="8623408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72DFEAD-CA11-49C1-BBDD-34D4C894CAC0}"/>
                  </a:ext>
                </a:extLst>
              </p:cNvPr>
              <p:cNvSpPr txBox="1"/>
              <p:nvPr/>
            </p:nvSpPr>
            <p:spPr>
              <a:xfrm>
                <a:off x="17218149" y="94439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72DFEAD-CA11-49C1-BBDD-34D4C894C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8149" y="9443926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BE7862-3A99-4B76-AF6A-EBCEA3285502}"/>
                  </a:ext>
                </a:extLst>
              </p:cNvPr>
              <p:cNvSpPr txBox="1"/>
              <p:nvPr/>
            </p:nvSpPr>
            <p:spPr>
              <a:xfrm>
                <a:off x="9950121" y="949984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BE7862-3A99-4B76-AF6A-EBCEA3285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121" y="9499842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64DB27D-DA74-42F5-A1D3-25544EC06D3B}"/>
                  </a:ext>
                </a:extLst>
              </p:cNvPr>
              <p:cNvSpPr txBox="1"/>
              <p:nvPr/>
            </p:nvSpPr>
            <p:spPr>
              <a:xfrm>
                <a:off x="11688032" y="9502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64DB27D-DA74-42F5-A1D3-25544EC0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032" y="9502850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C6D3A2E6-3236-4A8E-B758-0B114CFC5ABF}"/>
              </a:ext>
            </a:extLst>
          </p:cNvPr>
          <p:cNvCxnSpPr>
            <a:cxnSpLocks/>
          </p:cNvCxnSpPr>
          <p:nvPr/>
        </p:nvCxnSpPr>
        <p:spPr>
          <a:xfrm>
            <a:off x="4632140" y="1032976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AF6A89D-901B-4930-AA08-F7685AC0FBA5}"/>
              </a:ext>
            </a:extLst>
          </p:cNvPr>
          <p:cNvCxnSpPr>
            <a:cxnSpLocks/>
          </p:cNvCxnSpPr>
          <p:nvPr/>
        </p:nvCxnSpPr>
        <p:spPr>
          <a:xfrm>
            <a:off x="4679356" y="1125802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813980C-4108-4CD1-8772-E6378CA6A2F6}"/>
                  </a:ext>
                </a:extLst>
              </p:cNvPr>
              <p:cNvSpPr/>
              <p:nvPr/>
            </p:nvSpPr>
            <p:spPr>
              <a:xfrm>
                <a:off x="4882168" y="1040508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813980C-4108-4CD1-8772-E6378CA6A2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168" y="1040508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4AF1DBC3-3711-43A5-A68A-5CF33328E2F9}"/>
                  </a:ext>
                </a:extLst>
              </p:cNvPr>
              <p:cNvSpPr txBox="1"/>
              <p:nvPr/>
            </p:nvSpPr>
            <p:spPr>
              <a:xfrm>
                <a:off x="14906689" y="84714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4AF1DBC3-3711-43A5-A68A-5CF33328E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6689" y="8471412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F015983-FAE5-47DA-A188-B414C18EC664}"/>
                  </a:ext>
                </a:extLst>
              </p:cNvPr>
              <p:cNvSpPr txBox="1"/>
              <p:nvPr/>
            </p:nvSpPr>
            <p:spPr>
              <a:xfrm>
                <a:off x="13253148" y="94697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F015983-FAE5-47DA-A188-B414C18EC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148" y="9469793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742F3F-C8F0-494A-8036-04601D78478D}"/>
                  </a:ext>
                </a:extLst>
              </p:cNvPr>
              <p:cNvSpPr/>
              <p:nvPr/>
            </p:nvSpPr>
            <p:spPr>
              <a:xfrm>
                <a:off x="6698575" y="1128368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742F3F-C8F0-494A-8036-04601D784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575" y="11283681"/>
                <a:ext cx="2063065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71077DA-4C89-480D-AA91-8C76B95D9C00}"/>
                  </a:ext>
                </a:extLst>
              </p:cNvPr>
              <p:cNvSpPr txBox="1"/>
              <p:nvPr/>
            </p:nvSpPr>
            <p:spPr>
              <a:xfrm>
                <a:off x="14955815" y="102994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71077DA-4C89-480D-AA91-8C76B95D9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5815" y="10299455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AA096713-103A-4F51-B91C-4E545DF6EFA8}"/>
                  </a:ext>
                </a:extLst>
              </p:cNvPr>
              <p:cNvSpPr txBox="1"/>
              <p:nvPr/>
            </p:nvSpPr>
            <p:spPr>
              <a:xfrm>
                <a:off x="17267275" y="102994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AA096713-103A-4F51-B91C-4E545DF6E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7275" y="10299455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83FF6A4-6A42-4E6C-841F-2B2DADB51654}"/>
                  </a:ext>
                </a:extLst>
              </p:cNvPr>
              <p:cNvSpPr txBox="1"/>
              <p:nvPr/>
            </p:nvSpPr>
            <p:spPr>
              <a:xfrm>
                <a:off x="9999247" y="103553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83FF6A4-6A42-4E6C-841F-2B2DADB51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247" y="10355371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848EACE-EFA6-4645-9241-D6B92CF59D66}"/>
                  </a:ext>
                </a:extLst>
              </p:cNvPr>
              <p:cNvSpPr txBox="1"/>
              <p:nvPr/>
            </p:nvSpPr>
            <p:spPr>
              <a:xfrm>
                <a:off x="11737158" y="10358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848EACE-EFA6-4645-9241-D6B92CF59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7158" y="10358379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6F859F8-B764-49E3-B79F-FF41C5FD668C}"/>
                  </a:ext>
                </a:extLst>
              </p:cNvPr>
              <p:cNvSpPr txBox="1"/>
              <p:nvPr/>
            </p:nvSpPr>
            <p:spPr>
              <a:xfrm>
                <a:off x="13302274" y="103253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6F859F8-B764-49E3-B79F-FF41C5FD6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2274" y="10325322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E4F60BC-273C-4EF0-8F6C-12F6AED03A7C}"/>
                  </a:ext>
                </a:extLst>
              </p:cNvPr>
              <p:cNvSpPr txBox="1"/>
              <p:nvPr/>
            </p:nvSpPr>
            <p:spPr>
              <a:xfrm>
                <a:off x="14955815" y="1130193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E4F60BC-273C-4EF0-8F6C-12F6AED03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5815" y="1130193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0E3377D-31AB-46B5-A5E3-21F3FC2A4C46}"/>
                  </a:ext>
                </a:extLst>
              </p:cNvPr>
              <p:cNvSpPr txBox="1"/>
              <p:nvPr/>
            </p:nvSpPr>
            <p:spPr>
              <a:xfrm>
                <a:off x="17267275" y="1130193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0E3377D-31AB-46B5-A5E3-21F3FC2A4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7275" y="11301936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CC2273C-35F6-4D3B-9F24-C1F5F9A397F8}"/>
                  </a:ext>
                </a:extLst>
              </p:cNvPr>
              <p:cNvSpPr txBox="1"/>
              <p:nvPr/>
            </p:nvSpPr>
            <p:spPr>
              <a:xfrm>
                <a:off x="9999247" y="113578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CC2273C-35F6-4D3B-9F24-C1F5F9A39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247" y="1135785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DE4B19-25DE-44CB-80F0-3E3FD6146593}"/>
                  </a:ext>
                </a:extLst>
              </p:cNvPr>
              <p:cNvSpPr txBox="1"/>
              <p:nvPr/>
            </p:nvSpPr>
            <p:spPr>
              <a:xfrm>
                <a:off x="11737158" y="113608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DE4B19-25DE-44CB-80F0-3E3FD6146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7158" y="11360860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D63EE17-8B37-4BB7-AA9C-784A7676C3FD}"/>
                  </a:ext>
                </a:extLst>
              </p:cNvPr>
              <p:cNvSpPr txBox="1"/>
              <p:nvPr/>
            </p:nvSpPr>
            <p:spPr>
              <a:xfrm>
                <a:off x="13302274" y="1132780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D63EE17-8B37-4BB7-AA9C-784A7676C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2274" y="11327803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AA7E6B5-2219-4DFF-B003-DE2613AC5D36}"/>
                  </a:ext>
                </a:extLst>
              </p:cNvPr>
              <p:cNvSpPr/>
              <p:nvPr/>
            </p:nvSpPr>
            <p:spPr>
              <a:xfrm>
                <a:off x="4632140" y="12196636"/>
                <a:ext cx="678769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≥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000" spc="-150" dirty="0"/>
                  <a:t> </a:t>
                </a:r>
                <a14:m>
                  <m:oMath xmlns:m="http://schemas.openxmlformats.org/officeDocument/2006/math">
                    <m:r>
                      <a:rPr lang="en-US" sz="400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0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sz="4000" i="1" spc="-15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pc="-150" smtClean="0">
                            <a:latin typeface="Cambria Math" panose="02040503050406030204" pitchFamily="18" charset="0"/>
                          </a:rPr>
                          <m:t>6;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4400" i="1" spc="-15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AA7E6B5-2219-4DFF-B003-DE2613AC5D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140" y="12196636"/>
                <a:ext cx="6787692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02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59" grpId="0"/>
      <p:bldP spid="60" grpId="0"/>
      <p:bldP spid="61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7" grpId="0"/>
      <p:bldP spid="78" grpId="0"/>
      <p:bldP spid="80" grpId="0"/>
      <p:bldP spid="97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2" grpId="0"/>
      <p:bldP spid="123" grpId="0"/>
      <p:bldP spid="1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0" y="2488237"/>
            <a:ext cx="23372875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3372875" cy="8755387"/>
            <a:chOff x="1258887" y="6398208"/>
            <a:chExt cx="22669499" cy="809934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78291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TÍCH, T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CÁC NHỊ THỨC BẬC NHẤT, TAM THỨC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4387611" y="5212994"/>
                <a:ext cx="5411418" cy="12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0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000" b="1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611" y="5212994"/>
                <a:ext cx="5411418" cy="12591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72AFE78-242C-4598-9A2D-21FEA899B5A9}"/>
                  </a:ext>
                </a:extLst>
              </p:cNvPr>
              <p:cNvSpPr/>
              <p:nvPr/>
            </p:nvSpPr>
            <p:spPr>
              <a:xfrm>
                <a:off x="9814633" y="5212993"/>
                <a:ext cx="6573018" cy="1358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pc="-150" dirty="0" smtClean="0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𝟖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.(</m:t>
                          </m:r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72AFE78-242C-4598-9A2D-21FEA899B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4633" y="5212993"/>
                <a:ext cx="6573018" cy="1358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114BDA9-4CE8-47AA-AC5B-50212D006AAD}"/>
                  </a:ext>
                </a:extLst>
              </p:cNvPr>
              <p:cNvSpPr/>
              <p:nvPr/>
            </p:nvSpPr>
            <p:spPr>
              <a:xfrm>
                <a:off x="671514" y="6652956"/>
                <a:ext cx="5995487" cy="1061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spc="-150" dirty="0"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𝐟</m:t>
                    </m:r>
                    <m:d>
                      <m:dPr>
                        <m:ctrlP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𝐱</m:t>
                        </m:r>
                      </m:e>
                    </m:d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.(</m:t>
                        </m:r>
                        <m:sSup>
                          <m:sSupPr>
                            <m:ctrlP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; 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114BDA9-4CE8-47AA-AC5B-50212D006A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6652956"/>
                <a:ext cx="5995487" cy="1061124"/>
              </a:xfrm>
              <a:prstGeom prst="rect">
                <a:avLst/>
              </a:prstGeom>
              <a:blipFill>
                <a:blip r:embed="rId7"/>
                <a:stretch>
                  <a:fillRect l="-3557" t="-1149" r="-711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40FF6CA-75D0-46E0-82F5-6A9F47C84654}"/>
                  </a:ext>
                </a:extLst>
              </p:cNvPr>
              <p:cNvSpPr/>
              <p:nvPr/>
            </p:nvSpPr>
            <p:spPr>
              <a:xfrm>
                <a:off x="11573398" y="6348440"/>
                <a:ext cx="6171246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40FF6CA-75D0-46E0-82F5-6A9F47C846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3398" y="6348440"/>
                <a:ext cx="6171246" cy="15991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56FFB10-6BEF-4E61-A69D-5E36F7DA3894}"/>
                  </a:ext>
                </a:extLst>
              </p:cNvPr>
              <p:cNvSpPr/>
              <p:nvPr/>
            </p:nvSpPr>
            <p:spPr>
              <a:xfrm>
                <a:off x="6435239" y="6743398"/>
                <a:ext cx="660180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8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56FFB10-6BEF-4E61-A69D-5E36F7DA38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239" y="6743398"/>
                <a:ext cx="660180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CB17CF9-FC11-4BCB-B89C-457AA8C1B38B}"/>
                  </a:ext>
                </a:extLst>
              </p:cNvPr>
              <p:cNvSpPr/>
              <p:nvPr/>
            </p:nvSpPr>
            <p:spPr>
              <a:xfrm>
                <a:off x="17118993" y="6191096"/>
                <a:ext cx="7856150" cy="1848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CB17CF9-FC11-4BCB-B89C-457AA8C1B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8993" y="6191096"/>
                <a:ext cx="7856150" cy="18484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>
            <a:extLst>
              <a:ext uri="{FF2B5EF4-FFF2-40B4-BE49-F238E27FC236}">
                <a16:creationId xmlns:a16="http://schemas.microsoft.com/office/drawing/2014/main" id="{238CC64F-18A6-4729-B373-9C465BD49884}"/>
              </a:ext>
            </a:extLst>
          </p:cNvPr>
          <p:cNvSpPr/>
          <p:nvPr/>
        </p:nvSpPr>
        <p:spPr>
          <a:xfrm>
            <a:off x="712321" y="7652915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17855B2-8770-4928-ABD0-29EA5D7EF0B4}"/>
              </a:ext>
            </a:extLst>
          </p:cNvPr>
          <p:cNvCxnSpPr>
            <a:cxnSpLocks/>
          </p:cNvCxnSpPr>
          <p:nvPr/>
        </p:nvCxnSpPr>
        <p:spPr>
          <a:xfrm>
            <a:off x="1766991" y="9051498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1A2E95AA-AD49-4C6E-885C-A6AF509A1F70}"/>
              </a:ext>
            </a:extLst>
          </p:cNvPr>
          <p:cNvCxnSpPr/>
          <p:nvPr/>
        </p:nvCxnSpPr>
        <p:spPr>
          <a:xfrm flipV="1">
            <a:off x="4414010" y="8381379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CD5DC44-825D-4E29-B585-456A541E5311}"/>
                  </a:ext>
                </a:extLst>
              </p:cNvPr>
              <p:cNvSpPr txBox="1"/>
              <p:nvPr/>
            </p:nvSpPr>
            <p:spPr>
              <a:xfrm>
                <a:off x="4429615" y="82226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CD5DC44-825D-4E29-B585-456A541E5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615" y="8222648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68FAEA8-2B51-4B5F-9932-38242BDA460F}"/>
                  </a:ext>
                </a:extLst>
              </p:cNvPr>
              <p:cNvSpPr txBox="1"/>
              <p:nvPr/>
            </p:nvSpPr>
            <p:spPr>
              <a:xfrm>
                <a:off x="20557116" y="8235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68FAEA8-2B51-4B5F-9932-38242BDA46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7116" y="8235395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8DEBA4-06AA-4D43-8B95-F964E61E7AE4}"/>
                  </a:ext>
                </a:extLst>
              </p:cNvPr>
              <p:cNvSpPr txBox="1"/>
              <p:nvPr/>
            </p:nvSpPr>
            <p:spPr>
              <a:xfrm>
                <a:off x="3074572" y="8311559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8DEBA4-06AA-4D43-8B95-F964E61E7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572" y="8311559"/>
                <a:ext cx="114204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6E3BDEC-C205-4EAE-952C-9736ADF464AC}"/>
                  </a:ext>
                </a:extLst>
              </p:cNvPr>
              <p:cNvSpPr/>
              <p:nvPr/>
            </p:nvSpPr>
            <p:spPr>
              <a:xfrm>
                <a:off x="2296937" y="9110502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6E3BDEC-C205-4EAE-952C-9736ADF46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937" y="9110502"/>
                <a:ext cx="2184278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D4BDB-18F8-40E8-8E9A-B3070E5784E2}"/>
                  </a:ext>
                </a:extLst>
              </p:cNvPr>
              <p:cNvSpPr txBox="1"/>
              <p:nvPr/>
            </p:nvSpPr>
            <p:spPr>
              <a:xfrm>
                <a:off x="10868857" y="91192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D4BDB-18F8-40E8-8E9A-B3070E578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8857" y="911922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FF43590E-B1EF-4BB3-B13A-34957D5BFA1D}"/>
                  </a:ext>
                </a:extLst>
              </p:cNvPr>
              <p:cNvSpPr txBox="1"/>
              <p:nvPr/>
            </p:nvSpPr>
            <p:spPr>
              <a:xfrm>
                <a:off x="6961361" y="80618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FF43590E-B1EF-4BB3-B13A-34957D5BF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361" y="8061811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EBD3D23-B701-4D19-8938-72FC546761D9}"/>
                  </a:ext>
                </a:extLst>
              </p:cNvPr>
              <p:cNvSpPr txBox="1"/>
              <p:nvPr/>
            </p:nvSpPr>
            <p:spPr>
              <a:xfrm>
                <a:off x="13557004" y="9090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EBD3D23-B701-4D19-8938-72FC54676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004" y="909027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BA2244-BF4F-48AD-B008-72B6A2F1D33E}"/>
                  </a:ext>
                </a:extLst>
              </p:cNvPr>
              <p:cNvSpPr txBox="1"/>
              <p:nvPr/>
            </p:nvSpPr>
            <p:spPr>
              <a:xfrm>
                <a:off x="5746885" y="90882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BA2244-BF4F-48AD-B008-72B6A2F1D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885" y="9088257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8457EC7-127F-4B0A-8763-9E68909F37D0}"/>
                  </a:ext>
                </a:extLst>
              </p:cNvPr>
              <p:cNvSpPr txBox="1"/>
              <p:nvPr/>
            </p:nvSpPr>
            <p:spPr>
              <a:xfrm>
                <a:off x="7054067" y="908788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8457EC7-127F-4B0A-8763-9E68909F3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067" y="9087884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2125E8-A0C3-48C8-9CE1-BD0758656879}"/>
                  </a:ext>
                </a:extLst>
              </p:cNvPr>
              <p:cNvSpPr txBox="1"/>
              <p:nvPr/>
            </p:nvSpPr>
            <p:spPr>
              <a:xfrm>
                <a:off x="12283632" y="90878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2125E8-A0C3-48C8-9CE1-BD0758656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3632" y="9087824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FA38D1B-7723-4DEF-B868-6DFA142A146B}"/>
                  </a:ext>
                </a:extLst>
              </p:cNvPr>
              <p:cNvSpPr txBox="1"/>
              <p:nvPr/>
            </p:nvSpPr>
            <p:spPr>
              <a:xfrm>
                <a:off x="9686123" y="8202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FA38D1B-7723-4DEF-B868-6DFA142A1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6123" y="8202647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9C4C29E6-EE11-4BBE-B252-5023C56D077D}"/>
              </a:ext>
            </a:extLst>
          </p:cNvPr>
          <p:cNvCxnSpPr>
            <a:cxnSpLocks/>
          </p:cNvCxnSpPr>
          <p:nvPr/>
        </p:nvCxnSpPr>
        <p:spPr>
          <a:xfrm>
            <a:off x="1736907" y="9976111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184FE830-966A-4175-AFBC-9B174B0EF761}"/>
              </a:ext>
            </a:extLst>
          </p:cNvPr>
          <p:cNvCxnSpPr>
            <a:cxnSpLocks/>
          </p:cNvCxnSpPr>
          <p:nvPr/>
        </p:nvCxnSpPr>
        <p:spPr>
          <a:xfrm>
            <a:off x="1784123" y="10904374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F9D516BB-AE24-4DAE-83CF-079CBAB976B1}"/>
                  </a:ext>
                </a:extLst>
              </p:cNvPr>
              <p:cNvSpPr/>
              <p:nvPr/>
            </p:nvSpPr>
            <p:spPr>
              <a:xfrm>
                <a:off x="2398145" y="9988176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F9D516BB-AE24-4DAE-83CF-079CBAB976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5" y="9988176"/>
                <a:ext cx="203017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3F3E99D-03FE-40F9-940D-E7DE8B842B48}"/>
                  </a:ext>
                </a:extLst>
              </p:cNvPr>
              <p:cNvSpPr txBox="1"/>
              <p:nvPr/>
            </p:nvSpPr>
            <p:spPr>
              <a:xfrm>
                <a:off x="12064349" y="7565718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3F3E99D-03FE-40F9-940D-E7DE8B842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349" y="7565718"/>
                <a:ext cx="1565116" cy="137377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D2FBC60-112F-4A28-BC37-E7C2E382502F}"/>
                  </a:ext>
                </a:extLst>
              </p:cNvPr>
              <p:cNvSpPr txBox="1"/>
              <p:nvPr/>
            </p:nvSpPr>
            <p:spPr>
              <a:xfrm>
                <a:off x="9809145" y="905905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D2FBC60-112F-4A28-BC37-E7C2E3825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145" y="9059055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922249C-245A-4FBF-B57C-7577C81F88D6}"/>
                  </a:ext>
                </a:extLst>
              </p:cNvPr>
              <p:cNvSpPr txBox="1"/>
              <p:nvPr/>
            </p:nvSpPr>
            <p:spPr>
              <a:xfrm>
                <a:off x="8322001" y="90578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922249C-245A-4FBF-B57C-7577C81F8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01" y="9057855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300E893-10AA-4B18-9B51-2C008B53651D}"/>
                  </a:ext>
                </a:extLst>
              </p:cNvPr>
              <p:cNvSpPr txBox="1"/>
              <p:nvPr/>
            </p:nvSpPr>
            <p:spPr>
              <a:xfrm>
                <a:off x="9621716" y="100014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300E893-10AA-4B18-9B51-2C008B536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1716" y="10001471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618CB70-F101-4A57-9949-31ABF65BB8A2}"/>
                  </a:ext>
                </a:extLst>
              </p:cNvPr>
              <p:cNvSpPr txBox="1"/>
              <p:nvPr/>
            </p:nvSpPr>
            <p:spPr>
              <a:xfrm>
                <a:off x="7239556" y="10062580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618CB70-F101-4A57-9949-31ABF65BB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556" y="10062580"/>
                <a:ext cx="1229072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C12B30A-5FDD-4FF0-9E90-EE0679274D5E}"/>
                  </a:ext>
                </a:extLst>
              </p:cNvPr>
              <p:cNvSpPr txBox="1"/>
              <p:nvPr/>
            </p:nvSpPr>
            <p:spPr>
              <a:xfrm>
                <a:off x="12489738" y="1003437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C12B30A-5FDD-4FF0-9E90-EE0679274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738" y="10034377"/>
                <a:ext cx="1229072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E98BC82-671B-4B64-BBF5-84269AB56AB8}"/>
                  </a:ext>
                </a:extLst>
              </p:cNvPr>
              <p:cNvSpPr txBox="1"/>
              <p:nvPr/>
            </p:nvSpPr>
            <p:spPr>
              <a:xfrm>
                <a:off x="13622406" y="999490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E98BC82-671B-4B64-BBF5-84269AB56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2406" y="999490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726DC2-B916-4581-9659-99C5771DAF88}"/>
                  </a:ext>
                </a:extLst>
              </p:cNvPr>
              <p:cNvSpPr txBox="1"/>
              <p:nvPr/>
            </p:nvSpPr>
            <p:spPr>
              <a:xfrm>
                <a:off x="10928199" y="100048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726DC2-B916-4581-9659-99C5771DA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9" y="10004880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C6D9A1B-CD66-4F3F-9D65-18998DA7C8C4}"/>
                  </a:ext>
                </a:extLst>
              </p:cNvPr>
              <p:cNvSpPr txBox="1"/>
              <p:nvPr/>
            </p:nvSpPr>
            <p:spPr>
              <a:xfrm>
                <a:off x="8297363" y="997302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C6D9A1B-CD66-4F3F-9D65-18998DA7C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363" y="9973023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B4D4603-EE47-4953-A8D4-828F3F0D33E4}"/>
                  </a:ext>
                </a:extLst>
              </p:cNvPr>
              <p:cNvSpPr txBox="1"/>
              <p:nvPr/>
            </p:nvSpPr>
            <p:spPr>
              <a:xfrm>
                <a:off x="5845705" y="100605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B4D4603-EE47-4953-A8D4-828F3F0D3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705" y="10060522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AFD079C-C90B-4675-8FB7-627A128A88E0}"/>
                  </a:ext>
                </a:extLst>
              </p:cNvPr>
              <p:cNvSpPr/>
              <p:nvPr/>
            </p:nvSpPr>
            <p:spPr>
              <a:xfrm>
                <a:off x="1423126" y="10876975"/>
                <a:ext cx="35105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AFD079C-C90B-4675-8FB7-627A128A8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126" y="10876975"/>
                <a:ext cx="3510541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002013A-5AA2-4A98-A84F-09245B9622C1}"/>
                  </a:ext>
                </a:extLst>
              </p:cNvPr>
              <p:cNvSpPr txBox="1"/>
              <p:nvPr/>
            </p:nvSpPr>
            <p:spPr>
              <a:xfrm>
                <a:off x="5796406" y="110118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002013A-5AA2-4A98-A84F-09245B962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06" y="1101180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CADF3466-E144-4D9E-AAC1-8117A216C20B}"/>
                  </a:ext>
                </a:extLst>
              </p:cNvPr>
              <p:cNvSpPr txBox="1"/>
              <p:nvPr/>
            </p:nvSpPr>
            <p:spPr>
              <a:xfrm>
                <a:off x="7113091" y="110344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CADF3466-E144-4D9E-AAC1-8117A216C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091" y="11034428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558229D7-7663-493E-A299-D157F446123F}"/>
                  </a:ext>
                </a:extLst>
              </p:cNvPr>
              <p:cNvSpPr txBox="1"/>
              <p:nvPr/>
            </p:nvSpPr>
            <p:spPr>
              <a:xfrm>
                <a:off x="8429776" y="110344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558229D7-7663-493E-A299-D157F4461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9776" y="11034428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9723-9A1E-424C-916F-E57DA9C8321F}"/>
                  </a:ext>
                </a:extLst>
              </p:cNvPr>
              <p:cNvSpPr txBox="1"/>
              <p:nvPr/>
            </p:nvSpPr>
            <p:spPr>
              <a:xfrm>
                <a:off x="9651022" y="110117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9723-9A1E-424C-916F-E57DA9C83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022" y="11011748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AC672631-2695-43DD-847E-F67EA3BFB94B}"/>
                  </a:ext>
                </a:extLst>
              </p:cNvPr>
              <p:cNvSpPr txBox="1"/>
              <p:nvPr/>
            </p:nvSpPr>
            <p:spPr>
              <a:xfrm>
                <a:off x="12365051" y="109518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AC672631-2695-43DD-847E-F67EA3BF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5051" y="10951871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4EB9DE67-294E-4046-9635-2784C887E796}"/>
                  </a:ext>
                </a:extLst>
              </p:cNvPr>
              <p:cNvSpPr txBox="1"/>
              <p:nvPr/>
            </p:nvSpPr>
            <p:spPr>
              <a:xfrm>
                <a:off x="10967707" y="109765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4EB9DE67-294E-4046-9635-2784C887E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707" y="10976522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4BB4C0D-67FB-4E23-B7B3-4206FA546753}"/>
                  </a:ext>
                </a:extLst>
              </p:cNvPr>
              <p:cNvSpPr txBox="1"/>
              <p:nvPr/>
            </p:nvSpPr>
            <p:spPr>
              <a:xfrm>
                <a:off x="13645431" y="110079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4BB4C0D-67FB-4E23-B7B3-4206FA546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5431" y="11007944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CDFD87B-7DF1-4F0C-A8C4-559C59891A4B}"/>
                  </a:ext>
                </a:extLst>
              </p:cNvPr>
              <p:cNvSpPr txBox="1"/>
              <p:nvPr/>
            </p:nvSpPr>
            <p:spPr>
              <a:xfrm>
                <a:off x="16271033" y="90814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CDFD87B-7DF1-4F0C-A8C4-559C59891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1033" y="9081445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211FD115-C054-40FE-94FE-51B6786D1F96}"/>
                  </a:ext>
                </a:extLst>
              </p:cNvPr>
              <p:cNvSpPr txBox="1"/>
              <p:nvPr/>
            </p:nvSpPr>
            <p:spPr>
              <a:xfrm>
                <a:off x="15035745" y="91422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211FD115-C054-40FE-94FE-51B6786D1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745" y="9142292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086961C9-77AA-4393-951B-048D90067C5A}"/>
                  </a:ext>
                </a:extLst>
              </p:cNvPr>
              <p:cNvSpPr txBox="1"/>
              <p:nvPr/>
            </p:nvSpPr>
            <p:spPr>
              <a:xfrm>
                <a:off x="15093289" y="81993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086961C9-77AA-4393-951B-048D90067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3289" y="819938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9B706438-0AC3-46E1-BFD0-B5ECD5F8CD2F}"/>
                  </a:ext>
                </a:extLst>
              </p:cNvPr>
              <p:cNvSpPr txBox="1"/>
              <p:nvPr/>
            </p:nvSpPr>
            <p:spPr>
              <a:xfrm>
                <a:off x="15203767" y="1000098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9B706438-0AC3-46E1-BFD0-B5ECD5F8C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3767" y="10000987"/>
                <a:ext cx="1229072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6C3127AC-5EA5-415E-90EE-B8A5D1C44E52}"/>
                  </a:ext>
                </a:extLst>
              </p:cNvPr>
              <p:cNvSpPr txBox="1"/>
              <p:nvPr/>
            </p:nvSpPr>
            <p:spPr>
              <a:xfrm>
                <a:off x="16336435" y="10001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6C3127AC-5EA5-415E-90EE-B8A5D1C44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6435" y="10001196"/>
                <a:ext cx="1565116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0CF6CD2-2F2B-4FF1-9C5B-9F724F5C8A5E}"/>
                  </a:ext>
                </a:extLst>
              </p:cNvPr>
              <p:cNvSpPr txBox="1"/>
              <p:nvPr/>
            </p:nvSpPr>
            <p:spPr>
              <a:xfrm>
                <a:off x="15079080" y="1091848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0CF6CD2-2F2B-4FF1-9C5B-9F724F5C8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9080" y="10918481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948CCB62-0B25-4BD9-9568-6F7ED9278B1E}"/>
                  </a:ext>
                </a:extLst>
              </p:cNvPr>
              <p:cNvSpPr txBox="1"/>
              <p:nvPr/>
            </p:nvSpPr>
            <p:spPr>
              <a:xfrm>
                <a:off x="16359460" y="108860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948CCB62-0B25-4BD9-9568-6F7ED9278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9460" y="10886063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7FA436F4-5E58-4EFF-965B-2C1C3062DC63}"/>
              </a:ext>
            </a:extLst>
          </p:cNvPr>
          <p:cNvCxnSpPr>
            <a:cxnSpLocks/>
          </p:cNvCxnSpPr>
          <p:nvPr/>
        </p:nvCxnSpPr>
        <p:spPr>
          <a:xfrm>
            <a:off x="1731323" y="11759735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99DF7CD7-0B27-4082-A23E-FB626A3879F0}"/>
                  </a:ext>
                </a:extLst>
              </p:cNvPr>
              <p:cNvSpPr/>
              <p:nvPr/>
            </p:nvSpPr>
            <p:spPr>
              <a:xfrm>
                <a:off x="2724497" y="1164482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99DF7CD7-0B27-4082-A23E-FB626A3879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497" y="11644821"/>
                <a:ext cx="2063065" cy="784767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4CE6E95-E5EE-4769-BD80-F42305EFB074}"/>
                  </a:ext>
                </a:extLst>
              </p:cNvPr>
              <p:cNvSpPr txBox="1"/>
              <p:nvPr/>
            </p:nvSpPr>
            <p:spPr>
              <a:xfrm>
                <a:off x="5743606" y="117583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4CE6E95-E5EE-4769-BD80-F42305EFB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606" y="11758377"/>
                <a:ext cx="1565116" cy="769441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8C9DB4EF-BC26-4180-98B7-EBBC57F1F86B}"/>
                  </a:ext>
                </a:extLst>
              </p:cNvPr>
              <p:cNvSpPr txBox="1"/>
              <p:nvPr/>
            </p:nvSpPr>
            <p:spPr>
              <a:xfrm>
                <a:off x="7060291" y="1181778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8C9DB4EF-BC26-4180-98B7-EBBC57F1F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291" y="11817782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A35EB46-F6F2-46B1-AFF2-023222F1EF22}"/>
                  </a:ext>
                </a:extLst>
              </p:cNvPr>
              <p:cNvSpPr txBox="1"/>
              <p:nvPr/>
            </p:nvSpPr>
            <p:spPr>
              <a:xfrm>
                <a:off x="8376976" y="117810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A35EB46-F6F2-46B1-AFF2-023222F1E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6976" y="11781000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C9AF323-C9FD-418B-9C45-DAD2AA4883DE}"/>
                  </a:ext>
                </a:extLst>
              </p:cNvPr>
              <p:cNvSpPr txBox="1"/>
              <p:nvPr/>
            </p:nvSpPr>
            <p:spPr>
              <a:xfrm>
                <a:off x="9598222" y="116510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C9AF323-C9FD-418B-9C45-DAD2AA48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8222" y="11651086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D0495F5-E291-40E5-8556-1BBB3F43EA87}"/>
                  </a:ext>
                </a:extLst>
              </p:cNvPr>
              <p:cNvSpPr txBox="1"/>
              <p:nvPr/>
            </p:nvSpPr>
            <p:spPr>
              <a:xfrm>
                <a:off x="12312251" y="117187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D0495F5-E291-40E5-8556-1BBB3F43E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251" y="11718741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623349C7-AF13-40B0-9FE1-941DA9F164C8}"/>
                  </a:ext>
                </a:extLst>
              </p:cNvPr>
              <p:cNvSpPr txBox="1"/>
              <p:nvPr/>
            </p:nvSpPr>
            <p:spPr>
              <a:xfrm>
                <a:off x="10914907" y="117230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623349C7-AF13-40B0-9FE1-941DA9F16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4907" y="11723094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BACC2849-E176-4D5A-9B3E-76343DC3DE64}"/>
                  </a:ext>
                </a:extLst>
              </p:cNvPr>
              <p:cNvSpPr txBox="1"/>
              <p:nvPr/>
            </p:nvSpPr>
            <p:spPr>
              <a:xfrm>
                <a:off x="13592631" y="11754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BACC2849-E176-4D5A-9B3E-76343DC3D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2631" y="11754516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FF30C30A-35B9-40B4-9346-41D66059F24E}"/>
                  </a:ext>
                </a:extLst>
              </p:cNvPr>
              <p:cNvSpPr txBox="1"/>
              <p:nvPr/>
            </p:nvSpPr>
            <p:spPr>
              <a:xfrm>
                <a:off x="15026280" y="116853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FF30C30A-35B9-40B4-9346-41D66059F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280" y="11685351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760EB76-4F8D-404C-B4DF-02A9BD9B2023}"/>
                  </a:ext>
                </a:extLst>
              </p:cNvPr>
              <p:cNvSpPr txBox="1"/>
              <p:nvPr/>
            </p:nvSpPr>
            <p:spPr>
              <a:xfrm>
                <a:off x="16306660" y="117414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760EB76-4F8D-404C-B4DF-02A9BD9B2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660" y="11741424"/>
                <a:ext cx="1565116" cy="769441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493D30FA-FFE0-4F10-9F33-E60F035F2465}"/>
                  </a:ext>
                </a:extLst>
              </p:cNvPr>
              <p:cNvSpPr txBox="1"/>
              <p:nvPr/>
            </p:nvSpPr>
            <p:spPr>
              <a:xfrm>
                <a:off x="18897032" y="9090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493D30FA-FFE0-4F10-9F33-E60F035F2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7032" y="909027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0C26DEB8-06F0-4916-8FF4-7E3931A825B4}"/>
                  </a:ext>
                </a:extLst>
              </p:cNvPr>
              <p:cNvSpPr txBox="1"/>
              <p:nvPr/>
            </p:nvSpPr>
            <p:spPr>
              <a:xfrm>
                <a:off x="17623660" y="90878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0C26DEB8-06F0-4916-8FF4-7E3931A82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3660" y="9087824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19531DA-A54C-4235-A8F4-C91AFCA32448}"/>
                  </a:ext>
                </a:extLst>
              </p:cNvPr>
              <p:cNvSpPr txBox="1"/>
              <p:nvPr/>
            </p:nvSpPr>
            <p:spPr>
              <a:xfrm>
                <a:off x="17829766" y="1003437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19531DA-A54C-4235-A8F4-C91AFCA32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9766" y="10034377"/>
                <a:ext cx="1229072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5631BCF5-0DD6-4605-B2F6-CEC296441B52}"/>
                  </a:ext>
                </a:extLst>
              </p:cNvPr>
              <p:cNvSpPr txBox="1"/>
              <p:nvPr/>
            </p:nvSpPr>
            <p:spPr>
              <a:xfrm>
                <a:off x="18962434" y="999490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5631BCF5-0DD6-4605-B2F6-CEC296441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2434" y="9994902"/>
                <a:ext cx="1565116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7832A165-0A9D-4E75-B104-118F4D3638B9}"/>
                  </a:ext>
                </a:extLst>
              </p:cNvPr>
              <p:cNvSpPr txBox="1"/>
              <p:nvPr/>
            </p:nvSpPr>
            <p:spPr>
              <a:xfrm>
                <a:off x="17705079" y="109518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7832A165-0A9D-4E75-B104-118F4D363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5079" y="10951871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AC9D213-39C8-49FC-8414-A0C727E3C688}"/>
                  </a:ext>
                </a:extLst>
              </p:cNvPr>
              <p:cNvSpPr txBox="1"/>
              <p:nvPr/>
            </p:nvSpPr>
            <p:spPr>
              <a:xfrm>
                <a:off x="18985459" y="110079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AC9D213-39C8-49FC-8414-A0C727E3C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5459" y="11007944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ED08374-9736-46D3-B443-35689D28288C}"/>
                  </a:ext>
                </a:extLst>
              </p:cNvPr>
              <p:cNvSpPr txBox="1"/>
              <p:nvPr/>
            </p:nvSpPr>
            <p:spPr>
              <a:xfrm>
                <a:off x="17955167" y="11651086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ED08374-9736-46D3-B443-35689D282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5167" y="11651086"/>
                <a:ext cx="1262228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E575779-C289-4DD6-840A-434C665ABE91}"/>
                  </a:ext>
                </a:extLst>
              </p:cNvPr>
              <p:cNvSpPr txBox="1"/>
              <p:nvPr/>
            </p:nvSpPr>
            <p:spPr>
              <a:xfrm>
                <a:off x="18932659" y="11754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E575779-C289-4DD6-840A-434C665AB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2659" y="11754516"/>
                <a:ext cx="1565116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B9859E-BEC3-49C2-88F5-7D009CF0A061}"/>
                  </a:ext>
                </a:extLst>
              </p:cNvPr>
              <p:cNvSpPr txBox="1"/>
              <p:nvPr/>
            </p:nvSpPr>
            <p:spPr>
              <a:xfrm>
                <a:off x="17630893" y="821307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B9859E-BEC3-49C2-88F5-7D009CF0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0893" y="8213070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51B1DC6B-B12E-4DA6-AD30-514D0DC577F7}"/>
                  </a:ext>
                </a:extLst>
              </p:cNvPr>
              <p:cNvSpPr/>
              <p:nvPr/>
            </p:nvSpPr>
            <p:spPr>
              <a:xfrm>
                <a:off x="2610992" y="12619850"/>
                <a:ext cx="1325421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0</m:t>
                    </m:r>
                    <m:r>
                      <a:rPr lang="en-US" sz="440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;−</m:t>
                        </m:r>
                        <m:f>
                          <m:fPr>
                            <m:ctrlP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51B1DC6B-B12E-4DA6-AD30-514D0DC577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992" y="12619850"/>
                <a:ext cx="13254210" cy="1105687"/>
              </a:xfrm>
              <a:prstGeom prst="rect">
                <a:avLst/>
              </a:prstGeom>
              <a:blipFill>
                <a:blip r:embed="rId65"/>
                <a:stretch>
                  <a:fillRect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65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33" grpId="0"/>
      <p:bldP spid="34" grpId="0"/>
      <p:bldP spid="35" grpId="0"/>
      <p:bldP spid="36" grpId="0"/>
      <p:bldP spid="66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2" grpId="0"/>
      <p:bldP spid="123" grpId="0"/>
      <p:bldP spid="124" grpId="0"/>
      <p:bldP spid="125" grpId="0"/>
      <p:bldP spid="132" grpId="0"/>
      <p:bldP spid="133" grpId="0"/>
      <p:bldP spid="136" grpId="0"/>
      <p:bldP spid="1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1044575" y="2478892"/>
            <a:ext cx="22669499" cy="10909402"/>
            <a:chOff x="1258887" y="6404290"/>
            <a:chExt cx="22669499" cy="1009196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982781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2091" cy="826062"/>
            <a:chOff x="43963" y="1812139"/>
            <a:chExt cx="2392091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/>
              <p:nvPr/>
            </p:nvSpPr>
            <p:spPr>
              <a:xfrm>
                <a:off x="5207550" y="3280022"/>
                <a:ext cx="12192000" cy="25995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)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≥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gt;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lt;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550" y="3280022"/>
                <a:ext cx="12192000" cy="2599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4">
            <a:extLst>
              <a:ext uri="{FF2B5EF4-FFF2-40B4-BE49-F238E27FC236}">
                <a16:creationId xmlns:a16="http://schemas.microsoft.com/office/drawing/2014/main" id="{76611F17-74A1-49DC-9FC9-9967F9D402C1}"/>
              </a:ext>
            </a:extLst>
          </p:cNvPr>
          <p:cNvSpPr txBox="1"/>
          <p:nvPr/>
        </p:nvSpPr>
        <p:spPr>
          <a:xfrm>
            <a:off x="3333875" y="1726103"/>
            <a:ext cx="21332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BPT CHỨA ẨN DƯỚI DẤU CĂN, BPT CHỨA ẨN TRONG DẤU GTTĐ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/>
              <p:nvPr/>
            </p:nvSpPr>
            <p:spPr>
              <a:xfrm>
                <a:off x="5207550" y="6624979"/>
                <a:ext cx="12192000" cy="33863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)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𝑔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&lt;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𝑔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≥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&gt;</m:t>
                                      </m:r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𝑔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550" y="6624979"/>
                <a:ext cx="12192000" cy="33863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/>
              <p:nvPr/>
            </p:nvSpPr>
            <p:spPr>
              <a:xfrm>
                <a:off x="5186846" y="10900075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𝑔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≥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lt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846" y="10900075"/>
                <a:ext cx="17987772" cy="1602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9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4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1085477" y="2445027"/>
            <a:ext cx="22669499" cy="10909402"/>
            <a:chOff x="1258887" y="6404290"/>
            <a:chExt cx="22669499" cy="1009196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982781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2091" cy="826062"/>
            <a:chOff x="43963" y="1812139"/>
            <a:chExt cx="2392091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/>
              <p:nvPr/>
            </p:nvSpPr>
            <p:spPr>
              <a:xfrm>
                <a:off x="4504968" y="3509837"/>
                <a:ext cx="12192000" cy="160268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968" y="3509837"/>
                <a:ext cx="12192000" cy="1602683"/>
              </a:xfrm>
              <a:prstGeom prst="rect">
                <a:avLst/>
              </a:prstGeom>
              <a:blipFill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4">
            <a:extLst>
              <a:ext uri="{FF2B5EF4-FFF2-40B4-BE49-F238E27FC236}">
                <a16:creationId xmlns:a16="http://schemas.microsoft.com/office/drawing/2014/main" id="{76611F17-74A1-49DC-9FC9-9967F9D402C1}"/>
              </a:ext>
            </a:extLst>
          </p:cNvPr>
          <p:cNvSpPr txBox="1"/>
          <p:nvPr/>
        </p:nvSpPr>
        <p:spPr>
          <a:xfrm>
            <a:off x="3333875" y="1726103"/>
            <a:ext cx="21332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BPT CHỨA ẨN DƯỚI DẤU CĂN, BPT CHỨA ẨN TRONG DẤU GTTĐ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/>
              <p:nvPr/>
            </p:nvSpPr>
            <p:spPr>
              <a:xfrm>
                <a:off x="4504968" y="5819068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)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&lt;−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968" y="5819068"/>
                <a:ext cx="12192000" cy="1599156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/>
              <p:nvPr/>
            </p:nvSpPr>
            <p:spPr>
              <a:xfrm>
                <a:off x="4505111" y="8947026"/>
                <a:ext cx="179877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−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+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0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111" y="8947026"/>
                <a:ext cx="17987772" cy="769441"/>
              </a:xfrm>
              <a:prstGeom prst="rect">
                <a:avLst/>
              </a:prstGeom>
              <a:blipFill>
                <a:blip r:embed="rId5"/>
                <a:stretch>
                  <a:fillRect l="-1355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2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</a:rPr>
              <a:t>LUYỆN TẬP DẤU CỦA TAM THỨC BẬC HA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B7E70D38-89FB-46DF-BFFB-370C66F75236}"/>
                  </a:ext>
                </a:extLst>
              </p:cNvPr>
              <p:cNvSpPr/>
              <p:nvPr/>
            </p:nvSpPr>
            <p:spPr>
              <a:xfrm>
                <a:off x="2588646" y="9720353"/>
                <a:ext cx="18915080" cy="150066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ă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o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ị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uy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ệ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đố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B7E70D38-89FB-46DF-BFFB-370C66F752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646" y="9720353"/>
                <a:ext cx="18915080" cy="1500667"/>
              </a:xfrm>
              <a:prstGeom prst="rect">
                <a:avLst/>
              </a:prstGeom>
              <a:blipFill>
                <a:blip r:embed="rId4"/>
                <a:stretch>
                  <a:fillRect l="-1127" t="-3226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F23203D-27E6-4E52-8FF1-A5051BF8E76D}"/>
                  </a:ext>
                </a:extLst>
              </p:cNvPr>
              <p:cNvSpPr/>
              <p:nvPr/>
            </p:nvSpPr>
            <p:spPr>
              <a:xfrm>
                <a:off x="2631559" y="3759127"/>
                <a:ext cx="18886404" cy="77418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40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é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F23203D-27E6-4E52-8FF1-A5051BF8E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559" y="3759127"/>
                <a:ext cx="18886404" cy="774186"/>
              </a:xfrm>
              <a:prstGeom prst="rect">
                <a:avLst/>
              </a:prstGeom>
              <a:blipFill>
                <a:blip r:embed="rId5"/>
                <a:stretch>
                  <a:fillRect t="-6202" b="-30233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FDC9846-F00A-470F-847D-04658B008DC5}"/>
                  </a:ext>
                </a:extLst>
              </p:cNvPr>
              <p:cNvSpPr/>
              <p:nvPr/>
            </p:nvSpPr>
            <p:spPr>
              <a:xfrm>
                <a:off x="2631559" y="7340420"/>
                <a:ext cx="18965188" cy="92845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40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FDC9846-F00A-470F-847D-04658B008D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559" y="7340420"/>
                <a:ext cx="18965188" cy="9284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CF7FA586-A0FB-4050-A405-FEA4EF30C060}"/>
                  </a:ext>
                </a:extLst>
              </p:cNvPr>
              <p:cNvSpPr/>
              <p:nvPr/>
            </p:nvSpPr>
            <p:spPr>
              <a:xfrm>
                <a:off x="2588646" y="5634630"/>
                <a:ext cx="18965188" cy="74347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.</m:t>
                    </m:r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vi-VN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ơ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ai</m:t>
                    </m:r>
                  </m:oMath>
                </a14:m>
                <a:r>
                  <a:rPr lang="en-US" sz="40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CF7FA586-A0FB-4050-A405-FEA4EF30C0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646" y="5634630"/>
                <a:ext cx="18965188" cy="743473"/>
              </a:xfrm>
              <a:prstGeom prst="rect">
                <a:avLst/>
              </a:prstGeom>
              <a:blipFill>
                <a:blip r:embed="rId7"/>
                <a:stretch>
                  <a:fillRect t="-8871" b="-33065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6F0273C2-8E11-4577-894D-37D78BE0BDA5}"/>
              </a:ext>
            </a:extLst>
          </p:cNvPr>
          <p:cNvSpPr/>
          <p:nvPr/>
        </p:nvSpPr>
        <p:spPr>
          <a:xfrm>
            <a:off x="2588646" y="11985065"/>
            <a:ext cx="18915080" cy="1448538"/>
          </a:xfrm>
          <a:prstGeom prst="rect">
            <a:avLst/>
          </a:prstGeom>
          <a:solidFill>
            <a:srgbClr val="FFFF00"/>
          </a:solidFill>
          <a:ln>
            <a:solidFill>
              <a:srgbClr val="006600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.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2" grpId="0" animBg="1"/>
      <p:bldP spid="73" grpId="0" animBg="1"/>
      <p:bldP spid="8" grpId="0" animBg="1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8565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522514" y="1674218"/>
            <a:ext cx="24143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CHỨA ẨN DƯỚI DẤU CĂN, BPT CHỨA ẨN TRONG DẤU GTTĐ: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1699750" y="5972596"/>
                <a:ext cx="439947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)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750" y="5972596"/>
                <a:ext cx="4399473" cy="8565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5093283-C5D5-4EEA-87AE-5D4BD80AD2B2}"/>
                  </a:ext>
                </a:extLst>
              </p:cNvPr>
              <p:cNvSpPr/>
              <p:nvPr/>
            </p:nvSpPr>
            <p:spPr>
              <a:xfrm>
                <a:off x="1524733" y="7263155"/>
                <a:ext cx="47495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4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5093283-C5D5-4EEA-87AE-5D4BD80AD2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733" y="7263155"/>
                <a:ext cx="4749505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8EFE337-FFE4-46D0-B3BD-531A853A0B7B}"/>
                  </a:ext>
                </a:extLst>
              </p:cNvPr>
              <p:cNvSpPr/>
              <p:nvPr/>
            </p:nvSpPr>
            <p:spPr>
              <a:xfrm>
                <a:off x="10794499" y="7213202"/>
                <a:ext cx="72221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−2;2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∞;−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1)</m:t>
                                  </m:r>
                                </m:e>
                              </m:d>
                              <m:r>
                                <a:rPr lang="en-US" sz="4400" i="1">
                                  <a:latin typeface="Cambria Math"/>
                                </a:rPr>
                                <m:t>∪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;+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8EFE337-FFE4-46D0-B3BD-531A853A0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4499" y="7213202"/>
                <a:ext cx="7222105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0235B71-E907-4525-A99B-5FFF8C24DEBB}"/>
                  </a:ext>
                </a:extLst>
              </p:cNvPr>
              <p:cNvSpPr/>
              <p:nvPr/>
            </p:nvSpPr>
            <p:spPr>
              <a:xfrm>
                <a:off x="1564133" y="9478257"/>
                <a:ext cx="6186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∈(−2;</m:t>
                          </m:r>
                          <m:r>
                            <a:rPr lang="en-US" sz="4400" i="1">
                              <a:latin typeface="Cambria Math"/>
                            </a:rPr>
                            <m:t>−1)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sz="4400" i="1">
                              <a:latin typeface="Cambria Math"/>
                            </a:rPr>
                            <m:t>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0235B71-E907-4525-A99B-5FFF8C24DE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133" y="9478257"/>
                <a:ext cx="618605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2615E6-2131-42C1-861F-ABBB744C5890}"/>
                  </a:ext>
                </a:extLst>
              </p:cNvPr>
              <p:cNvSpPr/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;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∪</m:t>
                    </m:r>
                  </m:oMath>
                </a14:m>
                <a:r>
                  <a:rPr lang="en-US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2615E6-2131-42C1-861F-ABBB744C5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  <a:blipFill>
                <a:blip r:embed="rId9"/>
                <a:stretch>
                  <a:fillRect l="-1229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4765535-BBBB-4EBE-811B-2715E248D24A}"/>
                  </a:ext>
                </a:extLst>
              </p:cNvPr>
              <p:cNvSpPr/>
              <p:nvPr/>
            </p:nvSpPr>
            <p:spPr>
              <a:xfrm>
                <a:off x="6466584" y="7385105"/>
                <a:ext cx="432791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8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44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4765535-BBBB-4EBE-811B-2715E248D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6584" y="7385105"/>
                <a:ext cx="4327915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023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CHỨA ẨN DƯỚI DẤU CĂN, BPT CHỨA ẨN TRONG DẤU GTTĐ: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/>
              <p:nvPr/>
            </p:nvSpPr>
            <p:spPr>
              <a:xfrm>
                <a:off x="721336" y="5927408"/>
                <a:ext cx="6216638" cy="79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𝟏𝟎</m:t>
                        </m:r>
                      </m:e>
                    </m:rad>
                    <m:r>
                      <a:rPr lang="en-US" sz="4000" b="1" i="1">
                        <a:latin typeface="Cambria Math"/>
                      </a:rPr>
                      <m:t>≥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−</m:t>
                    </m:r>
                    <m:r>
                      <a:rPr lang="en-US" sz="4000" b="1" i="1">
                        <a:latin typeface="Cambria Math"/>
                      </a:rPr>
                      <m:t>𝟐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36" y="5927408"/>
                <a:ext cx="6216638" cy="7961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E6A4886-7AFD-417C-B3F5-D3564389999B}"/>
                  </a:ext>
                </a:extLst>
              </p:cNvPr>
              <p:cNvSpPr/>
              <p:nvPr/>
            </p:nvSpPr>
            <p:spPr>
              <a:xfrm>
                <a:off x="691647" y="7108820"/>
                <a:ext cx="8340295" cy="338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10≥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2&l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2≥0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10≥</m:t>
                                      </m:r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4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4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E6A4886-7AFD-417C-B3F5-D35643899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47" y="7108820"/>
                <a:ext cx="8340295" cy="33863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1769454-2E84-4FCC-AAF2-C35101ADEF68}"/>
                  </a:ext>
                </a:extLst>
              </p:cNvPr>
              <p:cNvSpPr/>
              <p:nvPr/>
            </p:nvSpPr>
            <p:spPr>
              <a:xfrm>
                <a:off x="8607162" y="6883009"/>
                <a:ext cx="7345922" cy="338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−∞;−2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]</m:t>
                                          </m:r>
                                        </m:e>
                                      </m:d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∪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5;+∞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−∞;2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;+∞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14;+∞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1769454-2E84-4FCC-AAF2-C35101ADEF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162" y="6883009"/>
                <a:ext cx="7345922" cy="33863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F181D01-64A3-441D-A412-D9935FA0FEA1}"/>
                  </a:ext>
                </a:extLst>
              </p:cNvPr>
              <p:cNvSpPr/>
              <p:nvPr/>
            </p:nvSpPr>
            <p:spPr>
              <a:xfrm>
                <a:off x="15105397" y="8068935"/>
                <a:ext cx="4733925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∞;−2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∈[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4;+∞</m:t>
                                  </m:r>
                                </m:e>
                              </m:d>
                            </m:e>
                          </m:eqArr>
                          <m:r>
                            <m:rPr>
                              <m:nor/>
                            </m:rPr>
                            <a:rPr lang="en-US" sz="44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F181D01-64A3-441D-A412-D9935FA0FE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5397" y="8068935"/>
                <a:ext cx="4733925" cy="1428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/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−∞;−2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4;+∞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  <a:blipFill>
                <a:blip r:embed="rId7"/>
                <a:stretch>
                  <a:fillRect l="-122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06888DD-CDDF-4532-9AA8-377602D3D512}"/>
                  </a:ext>
                </a:extLst>
              </p:cNvPr>
              <p:cNvSpPr/>
              <p:nvPr/>
            </p:nvSpPr>
            <p:spPr>
              <a:xfrm>
                <a:off x="2023879" y="3512284"/>
                <a:ext cx="20551635" cy="86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3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𝟎</m:t>
                        </m:r>
                      </m:e>
                    </m:rad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06888DD-CDDF-4532-9AA8-377602D3D5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879" y="3512284"/>
                <a:ext cx="20551635" cy="8665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3534057-AD20-4CEC-8287-EFD17724FFED}"/>
                  </a:ext>
                </a:extLst>
              </p:cNvPr>
              <p:cNvSpPr/>
              <p:nvPr/>
            </p:nvSpPr>
            <p:spPr>
              <a:xfrm>
                <a:off x="4017635" y="3043075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3534057-AD20-4CEC-8287-EFD17724F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635" y="3043075"/>
                <a:ext cx="7349545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27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40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402600" cy="1498435"/>
            <a:chOff x="43963" y="1812139"/>
            <a:chExt cx="2340260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074023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611277-EF6E-4637-932C-370A16F7F867}"/>
              </a:ext>
            </a:extLst>
          </p:cNvPr>
          <p:cNvGrpSpPr/>
          <p:nvPr/>
        </p:nvGrpSpPr>
        <p:grpSpPr>
          <a:xfrm>
            <a:off x="858044" y="3172653"/>
            <a:ext cx="22669499" cy="10387312"/>
            <a:chOff x="1258887" y="6404290"/>
            <a:chExt cx="22669499" cy="9608990"/>
          </a:xfrm>
        </p:grpSpPr>
        <p:sp>
          <p:nvSpPr>
            <p:cNvPr id="47" name="Rounded Rectangle 18">
              <a:extLst>
                <a:ext uri="{FF2B5EF4-FFF2-40B4-BE49-F238E27FC236}">
                  <a16:creationId xmlns:a16="http://schemas.microsoft.com/office/drawing/2014/main" id="{932509AB-A908-4E4C-8577-DCEB7F497B9C}"/>
                </a:ext>
              </a:extLst>
            </p:cNvPr>
            <p:cNvSpPr/>
            <p:nvPr/>
          </p:nvSpPr>
          <p:spPr>
            <a:xfrm>
              <a:off x="1274491" y="6668440"/>
              <a:ext cx="22653895" cy="93448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8" name="Group 60">
              <a:extLst>
                <a:ext uri="{FF2B5EF4-FFF2-40B4-BE49-F238E27FC236}">
                  <a16:creationId xmlns:a16="http://schemas.microsoft.com/office/drawing/2014/main" id="{1AD67E0D-B976-4389-9536-E9636D957B20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32639862-80AA-4BAA-9F02-A7469B808A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BCB2684-B32B-4D2D-8FD3-1240D1739E3A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</a:p>
            </p:txBody>
          </p:sp>
          <p:sp>
            <p:nvSpPr>
              <p:cNvPr id="51" name="Round Diagonal Corner Rectangle 22">
                <a:extLst>
                  <a:ext uri="{FF2B5EF4-FFF2-40B4-BE49-F238E27FC236}">
                    <a16:creationId xmlns:a16="http://schemas.microsoft.com/office/drawing/2014/main" id="{1AFC3EBC-A95F-480C-89C1-69FBF3DD9890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517542BC-A27A-4B2B-AD72-C12C6A0236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/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  <a:blipFill>
                <a:blip r:embed="rId3"/>
                <a:stretch>
                  <a:fillRect l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/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s-ES" sz="4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s-ES" sz="4400" b="0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  <a:blipFill>
                <a:blip r:embed="rId4"/>
                <a:stretch>
                  <a:fillRect l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/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  <a:blipFill>
                <a:blip r:embed="rId5"/>
                <a:stretch>
                  <a:fillRect l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/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≤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  <a:blipFill>
                <a:blip r:embed="rId6"/>
                <a:stretch>
                  <a:fillRect l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036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505847" y="298710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752847" y="5406013"/>
            <a:ext cx="22669499" cy="6565348"/>
            <a:chOff x="1258887" y="6398208"/>
            <a:chExt cx="22669499" cy="607340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58031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1498435"/>
            <a:chOff x="43963" y="1812139"/>
            <a:chExt cx="2399444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/>
              <p:nvPr/>
            </p:nvSpPr>
            <p:spPr>
              <a:xfrm>
                <a:off x="1167702" y="6427267"/>
                <a:ext cx="26288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02" y="6427267"/>
                <a:ext cx="2628861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/>
              <p:nvPr/>
            </p:nvSpPr>
            <p:spPr>
              <a:xfrm>
                <a:off x="1407072" y="10787272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∈(−∞;1)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;+</m:t>
                        </m:r>
                        <m:r>
                          <a:rPr lang="en-US" sz="4400" i="1">
                            <a:latin typeface="Cambria Math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072" y="10787272"/>
                <a:ext cx="20338287" cy="769441"/>
              </a:xfrm>
              <a:prstGeom prst="rect">
                <a:avLst/>
              </a:prstGeom>
              <a:blipFill>
                <a:blip r:embed="rId4"/>
                <a:stretch>
                  <a:fillRect l="-122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/>
              <p:nvPr/>
            </p:nvSpPr>
            <p:spPr>
              <a:xfrm>
                <a:off x="3689034" y="3527290"/>
                <a:ext cx="20551635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.</m:t>
                    </m:r>
                  </m:oMath>
                </a14:m>
                <a:endParaRPr lang="en-US" sz="4400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b="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</m:e>
                    </m:d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34" y="3527290"/>
                <a:ext cx="20551635" cy="1600438"/>
              </a:xfrm>
              <a:prstGeom prst="rect">
                <a:avLst/>
              </a:prstGeom>
              <a:blipFill>
                <a:blip r:embed="rId5"/>
                <a:stretch>
                  <a:fillRect t="-8397" b="-17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998B59F-9CB2-4C3A-BAE9-5E43AE3375C5}"/>
                  </a:ext>
                </a:extLst>
              </p:cNvPr>
              <p:cNvSpPr/>
              <p:nvPr/>
            </p:nvSpPr>
            <p:spPr>
              <a:xfrm>
                <a:off x="3866770" y="6427300"/>
                <a:ext cx="614732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 </a:t>
                </a:r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=0</m:t>
                    </m:r>
                  </m:oMath>
                </a14:m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998B59F-9CB2-4C3A-BAE9-5E43AE337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70" y="6427300"/>
                <a:ext cx="6147324" cy="707886"/>
              </a:xfrm>
              <a:prstGeom prst="rect">
                <a:avLst/>
              </a:prstGeom>
              <a:blipFill>
                <a:blip r:embed="rId6"/>
                <a:stretch>
                  <a:fillRect l="-3469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3D45475-1FBC-4C9A-9FCC-38085460EA2E}"/>
                  </a:ext>
                </a:extLst>
              </p:cNvPr>
              <p:cNvSpPr/>
              <p:nvPr/>
            </p:nvSpPr>
            <p:spPr>
              <a:xfrm>
                <a:off x="4681240" y="5763567"/>
                <a:ext cx="10098534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0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 (1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3D45475-1FBC-4C9A-9FCC-38085460E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240" y="5763567"/>
                <a:ext cx="10098534" cy="7218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9F9D02-17CC-4E0A-ABCB-75D43056E744}"/>
                  </a:ext>
                </a:extLst>
              </p:cNvPr>
              <p:cNvSpPr/>
              <p:nvPr/>
            </p:nvSpPr>
            <p:spPr>
              <a:xfrm>
                <a:off x="9497714" y="6382221"/>
                <a:ext cx="28391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9F9D02-17CC-4E0A-ABCB-75D43056E7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714" y="6382221"/>
                <a:ext cx="283911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E94D2AB8-DD59-4AB2-A7A4-7F795592BF5C}"/>
                  </a:ext>
                </a:extLst>
              </p:cNvPr>
              <p:cNvSpPr/>
              <p:nvPr/>
            </p:nvSpPr>
            <p:spPr>
              <a:xfrm>
                <a:off x="1158198" y="7755710"/>
                <a:ext cx="26288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E94D2AB8-DD59-4AB2-A7A4-7F795592BF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198" y="7755710"/>
                <a:ext cx="262886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id="{30FB754E-02C0-48ED-ACEC-0B266915CA45}"/>
              </a:ext>
            </a:extLst>
          </p:cNvPr>
          <p:cNvSpPr/>
          <p:nvPr/>
        </p:nvSpPr>
        <p:spPr>
          <a:xfrm>
            <a:off x="3920198" y="7758586"/>
            <a:ext cx="33858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C610492-5B13-4106-9460-52963A774AA3}"/>
                  </a:ext>
                </a:extLst>
              </p:cNvPr>
              <p:cNvSpPr/>
              <p:nvPr/>
            </p:nvSpPr>
            <p:spPr>
              <a:xfrm>
                <a:off x="7439200" y="7321506"/>
                <a:ext cx="292996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≠2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′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C610492-5B13-4106-9460-52963A774A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200" y="7321506"/>
                <a:ext cx="2929968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47567A7-A1CA-4DE4-87D5-96FDC23DDE57}"/>
                  </a:ext>
                </a:extLst>
              </p:cNvPr>
              <p:cNvSpPr/>
              <p:nvPr/>
            </p:nvSpPr>
            <p:spPr>
              <a:xfrm>
                <a:off x="10384772" y="7367702"/>
                <a:ext cx="597214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≠2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0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b="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−3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47567A7-A1CA-4DE4-87D5-96FDC23DD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772" y="7367702"/>
                <a:ext cx="5972148" cy="1602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8F1562A-D48D-4460-ADB8-9CB4602738B6}"/>
                  </a:ext>
                </a:extLst>
              </p:cNvPr>
              <p:cNvSpPr/>
              <p:nvPr/>
            </p:nvSpPr>
            <p:spPr>
              <a:xfrm>
                <a:off x="7460855" y="9557051"/>
                <a:ext cx="661982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>
                              <a:latin typeface="Cambria Math"/>
                            </a:rPr>
                            <m:t>∈(</m:t>
                          </m:r>
                          <m:r>
                            <a:rPr lang="en-US" sz="4400" b="0" i="1">
                              <a:latin typeface="Cambria Math"/>
                            </a:rPr>
                            <m:t>−∞</m:t>
                          </m:r>
                          <m:r>
                            <a:rPr lang="en-US" sz="4400" b="0" i="1">
                              <a:latin typeface="Cambria Math"/>
                            </a:rPr>
                            <m:t>;1)</m:t>
                          </m:r>
                        </m:e>
                      </m:d>
                      <m:r>
                        <a:rPr lang="en-US" sz="4400" b="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;+</m:t>
                          </m:r>
                          <m:r>
                            <a:rPr lang="en-US" sz="4400" b="0" i="1">
                              <a:latin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8F1562A-D48D-4460-ADB8-9CB4602738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0855" y="9557051"/>
                <a:ext cx="661982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E577E1F-64EB-4E8A-B024-C0B34925543F}"/>
                  </a:ext>
                </a:extLst>
              </p:cNvPr>
              <p:cNvSpPr/>
              <p:nvPr/>
            </p:nvSpPr>
            <p:spPr>
              <a:xfrm>
                <a:off x="12416135" y="6342991"/>
                <a:ext cx="37902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2: 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.</a:t>
                </a: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E577E1F-64EB-4E8A-B024-C0B3492554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6135" y="6342991"/>
                <a:ext cx="3790268" cy="769441"/>
              </a:xfrm>
              <a:prstGeom prst="rect">
                <a:avLst/>
              </a:prstGeom>
              <a:blipFill>
                <a:blip r:embed="rId13"/>
                <a:stretch>
                  <a:fillRect t="-17460" r="-546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F9E3497-7D36-48AA-91BA-2473BE30ACB9}"/>
                  </a:ext>
                </a:extLst>
              </p:cNvPr>
              <p:cNvSpPr/>
              <p:nvPr/>
            </p:nvSpPr>
            <p:spPr>
              <a:xfrm>
                <a:off x="16191356" y="7105885"/>
                <a:ext cx="7145867" cy="1796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≠2</m:t>
                                </m:r>
                              </m:e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0" i="1">
                                        <a:latin typeface="Cambria Math"/>
                                      </a:rPr>
                                      <m:t>∈(−∞;1)</m:t>
                                    </m:r>
                                  </m:e>
                                </m:d>
                                <m:r>
                                  <a:rPr lang="en-US" sz="4400" b="0" i="1">
                                    <a:latin typeface="Cambria Math"/>
                                  </a:rPr>
                                  <m:t>∪</m:t>
                                </m:r>
                                <m:d>
                                  <m:dPr>
                                    <m:begChr m:val="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400" b="0" i="1">
                                        <a:latin typeface="Cambria Math" panose="02040503050406030204" pitchFamily="18" charset="0"/>
                                      </a:rPr>
                                      <m:t>3;+</m:t>
                                    </m:r>
                                    <m:r>
                                      <a:rPr lang="en-US" sz="4400" b="0" i="1">
                                        <a:latin typeface="Cambria Math"/>
                                      </a:rPr>
                                      <m:t>∞</m:t>
                                    </m:r>
                                  </m:e>
                                </m:d>
                              </m:e>
                            </m:eqArr>
                          </m:e>
                        </m:d>
                      </m:e>
                      <m:sup/>
                    </m:sSup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F9E3497-7D36-48AA-91BA-2473BE30AC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1356" y="7105885"/>
                <a:ext cx="7145867" cy="17963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29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1" grpId="0"/>
      <p:bldP spid="34" grpId="0"/>
      <p:bldP spid="37" grpId="0"/>
      <p:bldP spid="32" grpId="0"/>
      <p:bldP spid="33" grpId="0"/>
      <p:bldP spid="42" grpId="0"/>
      <p:bldP spid="43" grpId="0"/>
      <p:bldP spid="44" grpId="0"/>
      <p:bldP spid="45" grpId="0"/>
      <p:bldP spid="54" grpId="0"/>
      <p:bldP spid="55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505847" y="298710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473903" y="5463892"/>
            <a:ext cx="22669499" cy="8256516"/>
            <a:chOff x="1258887" y="6398208"/>
            <a:chExt cx="22669499" cy="763785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676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1498435"/>
            <a:chOff x="43963" y="1812139"/>
            <a:chExt cx="2399444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/>
              <p:nvPr/>
            </p:nvSpPr>
            <p:spPr>
              <a:xfrm>
                <a:off x="3689034" y="3527290"/>
                <a:ext cx="20551635" cy="1615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.</m:t>
                    </m:r>
                  </m:oMath>
                </a14:m>
                <a:endParaRPr lang="en-US" sz="4400" b="0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</m:e>
                    </m:d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34" y="3527290"/>
                <a:ext cx="20551635" cy="1615763"/>
              </a:xfrm>
              <a:prstGeom prst="rect">
                <a:avLst/>
              </a:prstGeom>
              <a:blipFill>
                <a:blip r:embed="rId3"/>
                <a:stretch>
                  <a:fillRect t="-7547" b="-1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5DFA055-5D0E-4CE7-B4B6-86E6962B1A65}"/>
                  </a:ext>
                </a:extLst>
              </p:cNvPr>
              <p:cNvSpPr/>
              <p:nvPr/>
            </p:nvSpPr>
            <p:spPr>
              <a:xfrm>
                <a:off x="1167702" y="6427267"/>
                <a:ext cx="28208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0: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5DFA055-5D0E-4CE7-B4B6-86E6962B1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02" y="6427267"/>
                <a:ext cx="282083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96410CD-D180-4E20-831F-B953A4EF8756}"/>
                  </a:ext>
                </a:extLst>
              </p:cNvPr>
              <p:cNvSpPr/>
              <p:nvPr/>
            </p:nvSpPr>
            <p:spPr>
              <a:xfrm>
                <a:off x="1043720" y="12377922"/>
                <a:ext cx="661257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96410CD-D180-4E20-831F-B953A4EF87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720" y="12377922"/>
                <a:ext cx="6612570" cy="769441"/>
              </a:xfrm>
              <a:prstGeom prst="rect">
                <a:avLst/>
              </a:prstGeom>
              <a:blipFill>
                <a:blip r:embed="rId5"/>
                <a:stretch>
                  <a:fillRect l="-368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2404C27-AB11-41D6-976F-F880BF9439E9}"/>
                  </a:ext>
                </a:extLst>
              </p:cNvPr>
              <p:cNvSpPr/>
              <p:nvPr/>
            </p:nvSpPr>
            <p:spPr>
              <a:xfrm>
                <a:off x="3866770" y="6427300"/>
                <a:ext cx="457009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1;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2404C27-AB11-41D6-976F-F880BF9439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70" y="6427300"/>
                <a:ext cx="457009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1E91F7E-454D-4F9C-B0D2-1DA0E9676E56}"/>
                  </a:ext>
                </a:extLst>
              </p:cNvPr>
              <p:cNvSpPr/>
              <p:nvPr/>
            </p:nvSpPr>
            <p:spPr>
              <a:xfrm>
                <a:off x="4681240" y="5763567"/>
                <a:ext cx="78418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14:m>
                  <m:oMath xmlns:m="http://schemas.openxmlformats.org/officeDocument/2006/math"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1E91F7E-454D-4F9C-B0D2-1DA0E9676E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240" y="5763567"/>
                <a:ext cx="784189" cy="707886"/>
              </a:xfrm>
              <a:prstGeom prst="rect">
                <a:avLst/>
              </a:prstGeom>
              <a:blipFill>
                <a:blip r:embed="rId7"/>
                <a:stretch>
                  <a:fillRect l="-10078" t="-18803" r="-1550" b="-31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CCA26A-F05B-4B10-B620-5C83FD3FF64A}"/>
                  </a:ext>
                </a:extLst>
              </p:cNvPr>
              <p:cNvSpPr/>
              <p:nvPr/>
            </p:nvSpPr>
            <p:spPr>
              <a:xfrm>
                <a:off x="8200677" y="6072323"/>
                <a:ext cx="4737707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s-E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d>
                      <m:r>
                        <a:rPr lang="es-ES" sz="4400" b="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E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CCA26A-F05B-4B10-B620-5C83FD3FF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0677" y="6072323"/>
                <a:ext cx="4737707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A9AEAF8-0B15-4A24-85E5-C75C3E785CAB}"/>
                  </a:ext>
                </a:extLst>
              </p:cNvPr>
              <p:cNvSpPr/>
              <p:nvPr/>
            </p:nvSpPr>
            <p:spPr>
              <a:xfrm>
                <a:off x="1132251" y="7428315"/>
                <a:ext cx="28208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≠0: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A9AEAF8-0B15-4A24-85E5-C75C3E785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51" y="7428315"/>
                <a:ext cx="282083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E2A21B8-431C-4A2B-B3B8-9CF6D979678F}"/>
                  </a:ext>
                </a:extLst>
              </p:cNvPr>
              <p:cNvSpPr/>
              <p:nvPr/>
            </p:nvSpPr>
            <p:spPr>
              <a:xfrm>
                <a:off x="3894251" y="7431191"/>
                <a:ext cx="409625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s-E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d>
                      <m:r>
                        <a:rPr lang="es-E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E2A21B8-431C-4A2B-B3B8-9CF6D9796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251" y="7431191"/>
                <a:ext cx="4096250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7A5CC89-6F71-47F5-8C39-9B9E125774F0}"/>
                  </a:ext>
                </a:extLst>
              </p:cNvPr>
              <p:cNvSpPr/>
              <p:nvPr/>
            </p:nvSpPr>
            <p:spPr>
              <a:xfrm>
                <a:off x="8006105" y="7018010"/>
                <a:ext cx="2726772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s-ES" sz="4000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7A5CC89-6F71-47F5-8C39-9B9E12577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105" y="7018010"/>
                <a:ext cx="2726772" cy="1602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7830E6D-25E6-41D2-A417-F4DEE000F1DD}"/>
                  </a:ext>
                </a:extLst>
              </p:cNvPr>
              <p:cNvSpPr/>
              <p:nvPr/>
            </p:nvSpPr>
            <p:spPr>
              <a:xfrm>
                <a:off x="8012709" y="10415426"/>
                <a:ext cx="5333127" cy="1692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endChr m:val="]"/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−∞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7830E6D-25E6-41D2-A417-F4DEE000F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709" y="10415426"/>
                <a:ext cx="5333127" cy="1692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35CD60-7CC1-4BAE-8250-E085AA979CAF}"/>
                  </a:ext>
                </a:extLst>
              </p:cNvPr>
              <p:cNvSpPr/>
              <p:nvPr/>
            </p:nvSpPr>
            <p:spPr>
              <a:xfrm>
                <a:off x="12938384" y="6391947"/>
                <a:ext cx="37902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: 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.</a:t>
                </a: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35CD60-7CC1-4BAE-8250-E085AA979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384" y="6391947"/>
                <a:ext cx="3790268" cy="769441"/>
              </a:xfrm>
              <a:prstGeom prst="rect">
                <a:avLst/>
              </a:prstGeom>
              <a:blipFill>
                <a:blip r:embed="rId13"/>
                <a:stretch>
                  <a:fillRect t="-17460" r="-562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35903C8-392E-4F12-A318-929F8B4A928A}"/>
                  </a:ext>
                </a:extLst>
              </p:cNvPr>
              <p:cNvSpPr/>
              <p:nvPr/>
            </p:nvSpPr>
            <p:spPr>
              <a:xfrm>
                <a:off x="8007701" y="8676779"/>
                <a:ext cx="4478597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−</m:t>
                                  </m:r>
                                  <m:r>
                                    <a:rPr lang="en-US" sz="4000" b="0" i="1" spc="-150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3</m:t>
                                  </m:r>
                                  <m:r>
                                    <a:rPr lang="en-US" sz="4000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0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s-ES" sz="4000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35903C8-392E-4F12-A318-929F8B4A92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701" y="8676779"/>
                <a:ext cx="4478597" cy="1602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F4B3757-30BB-4C5F-87D7-D387F199362E}"/>
                  </a:ext>
                </a:extLst>
              </p:cNvPr>
              <p:cNvSpPr/>
              <p:nvPr/>
            </p:nvSpPr>
            <p:spPr>
              <a:xfrm>
                <a:off x="12590425" y="8158630"/>
                <a:ext cx="8658396" cy="2599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∈(−∞;</m:t>
                                  </m:r>
                                  <m:r>
                                    <a:rPr lang="en-US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∈</m:t>
                                  </m:r>
                                  <m:d>
                                    <m:dPr>
                                      <m:endChr m:val="]"/>
                                      <m:ctrlPr>
                                        <a:rPr lang="en-US" sz="4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−∞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sz="4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sz="4000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∪</m:t>
                              </m:r>
                              <m:d>
                                <m:dPr>
                                  <m:begChr m:val="["/>
                                  <m:ctrlPr>
                                    <a:rPr lang="en-US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;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F4B3757-30BB-4C5F-87D7-D387F19936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425" y="8158630"/>
                <a:ext cx="8658396" cy="259955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CD27EA8-041F-4E89-9D99-EB799D3F7D70}"/>
                  </a:ext>
                </a:extLst>
              </p:cNvPr>
              <p:cNvSpPr/>
              <p:nvPr/>
            </p:nvSpPr>
            <p:spPr>
              <a:xfrm>
                <a:off x="6956380" y="11916160"/>
                <a:ext cx="4802405" cy="1692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endChr m:val="]"/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−∞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CD27EA8-041F-4E89-9D99-EB799D3F7D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380" y="11916160"/>
                <a:ext cx="4802405" cy="16929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23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6" grpId="0"/>
      <p:bldP spid="37" grpId="0"/>
      <p:bldP spid="38" grpId="0"/>
      <p:bldP spid="39" grpId="0"/>
      <p:bldP spid="42" grpId="0"/>
      <p:bldP spid="43" grpId="0"/>
      <p:bldP spid="46" grpId="0"/>
      <p:bldP spid="47" grpId="0"/>
      <p:bldP spid="48" grpId="0"/>
      <p:bldP spid="49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B3FDE7C5-779F-4162-AF9C-C3F02E8E278E}"/>
              </a:ext>
            </a:extLst>
          </p:cNvPr>
          <p:cNvGrpSpPr/>
          <p:nvPr/>
        </p:nvGrpSpPr>
        <p:grpSpPr>
          <a:xfrm>
            <a:off x="6864202" y="2106265"/>
            <a:ext cx="11149952" cy="2330390"/>
            <a:chOff x="15300386" y="3881826"/>
            <a:chExt cx="20243396" cy="897984"/>
          </a:xfrm>
        </p:grpSpPr>
        <p:sp>
          <p:nvSpPr>
            <p:cNvPr id="61" name="Rounded Rectangle 2">
              <a:extLst>
                <a:ext uri="{FF2B5EF4-FFF2-40B4-BE49-F238E27FC236}">
                  <a16:creationId xmlns:a16="http://schemas.microsoft.com/office/drawing/2014/main" id="{AD25121E-0095-4E6E-AC48-18394DCCC3FD}"/>
                </a:ext>
              </a:extLst>
            </p:cNvPr>
            <p:cNvSpPr/>
            <p:nvPr/>
          </p:nvSpPr>
          <p:spPr>
            <a:xfrm>
              <a:off x="15300386" y="3881826"/>
              <a:ext cx="2024339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2" name="TextBox 3">
              <a:extLst>
                <a:ext uri="{FF2B5EF4-FFF2-40B4-BE49-F238E27FC236}">
                  <a16:creationId xmlns:a16="http://schemas.microsoft.com/office/drawing/2014/main" id="{DE1226E1-51FB-4B53-A466-3A97832B929A}"/>
                </a:ext>
              </a:extLst>
            </p:cNvPr>
            <p:cNvSpPr txBox="1"/>
            <p:nvPr/>
          </p:nvSpPr>
          <p:spPr>
            <a:xfrm>
              <a:off x="17833131" y="4103804"/>
              <a:ext cx="17710651" cy="676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395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D905F01-D022-4BE1-ADEF-A833A5649660}"/>
              </a:ext>
            </a:extLst>
          </p:cNvPr>
          <p:cNvGrpSpPr/>
          <p:nvPr/>
        </p:nvGrpSpPr>
        <p:grpSpPr>
          <a:xfrm>
            <a:off x="362015" y="7443394"/>
            <a:ext cx="23270272" cy="6056157"/>
            <a:chOff x="184495" y="3682137"/>
            <a:chExt cx="11834900" cy="2978295"/>
          </a:xfrm>
        </p:grpSpPr>
        <p:sp>
          <p:nvSpPr>
            <p:cNvPr id="105" name="Rounded Rectangle 4">
              <a:extLst>
                <a:ext uri="{FF2B5EF4-FFF2-40B4-BE49-F238E27FC236}">
                  <a16:creationId xmlns:a16="http://schemas.microsoft.com/office/drawing/2014/main" id="{1B1CACC3-16F2-4B04-8A42-9E45272C5636}"/>
                </a:ext>
              </a:extLst>
            </p:cNvPr>
            <p:cNvSpPr/>
            <p:nvPr/>
          </p:nvSpPr>
          <p:spPr>
            <a:xfrm>
              <a:off x="184495" y="3865219"/>
              <a:ext cx="11834900" cy="2795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9D22CA92-FC95-4527-A440-A1174ED41A84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51F17EAC-2F83-4E87-8591-4E6ED60AEC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10E2FB4-274C-428A-8BD6-20FF2EA36720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8">
                <a:extLst>
                  <a:ext uri="{FF2B5EF4-FFF2-40B4-BE49-F238E27FC236}">
                    <a16:creationId xmlns:a16="http://schemas.microsoft.com/office/drawing/2014/main" id="{DBDAB072-8C40-4F8B-9E29-FB881C44F968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9">
                <a:extLst>
                  <a:ext uri="{FF2B5EF4-FFF2-40B4-BE49-F238E27FC236}">
                    <a16:creationId xmlns:a16="http://schemas.microsoft.com/office/drawing/2014/main" id="{6B5368ED-0577-4336-B16D-CCDF912ED7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362015" y="218039"/>
            <a:ext cx="23844587" cy="9454393"/>
            <a:chOff x="371519" y="1869705"/>
            <a:chExt cx="23916535" cy="1850360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6504654"/>
              <a:chOff x="371519" y="1647866"/>
              <a:chExt cx="23535167" cy="6504654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643162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8A3550-B57B-4D4F-A92E-D1D3CF85E0FA}"/>
                </a:ext>
              </a:extLst>
            </p:cNvPr>
            <p:cNvSpPr/>
            <p:nvPr/>
          </p:nvSpPr>
          <p:spPr>
            <a:xfrm>
              <a:off x="3996035" y="2263927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F6FF48A3-CCEC-4728-85F8-0CD44A7F2A7C}"/>
                </a:ext>
              </a:extLst>
            </p:cNvPr>
            <p:cNvSpPr/>
            <p:nvPr/>
          </p:nvSpPr>
          <p:spPr>
            <a:xfrm>
              <a:off x="2638185" y="18566218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6F67CDA-5FCD-429C-802B-B37AEDFB4D01}"/>
              </a:ext>
            </a:extLst>
          </p:cNvPr>
          <p:cNvCxnSpPr/>
          <p:nvPr/>
        </p:nvCxnSpPr>
        <p:spPr>
          <a:xfrm>
            <a:off x="4228275" y="2345671"/>
            <a:ext cx="135132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44CBB24-DAD7-4529-9C25-AA52D8A98A5D}"/>
              </a:ext>
            </a:extLst>
          </p:cNvPr>
          <p:cNvCxnSpPr/>
          <p:nvPr/>
        </p:nvCxnSpPr>
        <p:spPr>
          <a:xfrm flipV="1">
            <a:off x="6169973" y="1682227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/>
              <p:nvPr/>
            </p:nvSpPr>
            <p:spPr>
              <a:xfrm>
                <a:off x="6185578" y="15168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78" y="1516821"/>
                <a:ext cx="1565116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/>
              <p:nvPr/>
            </p:nvSpPr>
            <p:spPr>
              <a:xfrm>
                <a:off x="16529212" y="14967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212" y="1496763"/>
                <a:ext cx="156511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/>
              <p:nvPr/>
            </p:nvSpPr>
            <p:spPr>
              <a:xfrm>
                <a:off x="4686579" y="15447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579" y="1544757"/>
                <a:ext cx="156511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/>
              <p:nvPr/>
            </p:nvSpPr>
            <p:spPr>
              <a:xfrm>
                <a:off x="4811553" y="2405283"/>
                <a:ext cx="144014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553" y="2405283"/>
                <a:ext cx="144014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/>
              <p:nvPr/>
            </p:nvSpPr>
            <p:spPr>
              <a:xfrm>
                <a:off x="11463080" y="24731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3080" y="2473148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/>
              <p:nvPr/>
            </p:nvSpPr>
            <p:spPr>
              <a:xfrm>
                <a:off x="9477449" y="1383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7449" y="13833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/>
              <p:nvPr/>
            </p:nvSpPr>
            <p:spPr>
              <a:xfrm>
                <a:off x="13160783" y="13358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783" y="133585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/>
              <p:nvPr/>
            </p:nvSpPr>
            <p:spPr>
              <a:xfrm>
                <a:off x="14725899" y="25919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899" y="2591935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/>
              <p:nvPr/>
            </p:nvSpPr>
            <p:spPr>
              <a:xfrm>
                <a:off x="7766298" y="24731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298" y="2473148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/>
              <p:nvPr/>
            </p:nvSpPr>
            <p:spPr>
              <a:xfrm>
                <a:off x="9767375" y="2500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7375" y="2500843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/>
              <p:nvPr/>
            </p:nvSpPr>
            <p:spPr>
              <a:xfrm>
                <a:off x="13209575" y="2500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575" y="2500843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-11697" y="383673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59971" y="4161078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78995" y="5631633"/>
            <a:ext cx="24389327" cy="1620882"/>
            <a:chOff x="296172" y="2080087"/>
            <a:chExt cx="12193870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305280" cy="810492"/>
              <a:chOff x="5586028" y="1557992"/>
              <a:chExt cx="6283903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411021" cy="810492"/>
              <a:chOff x="5537206" y="1557994"/>
              <a:chExt cx="6389287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/>
              <p:nvPr/>
            </p:nvSpPr>
            <p:spPr>
              <a:xfrm>
                <a:off x="2791826" y="8949157"/>
                <a:ext cx="1879954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0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400" i="1" dirty="0"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en-US" sz="4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400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pt-BR" altLang="vi-VN" sz="44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26" y="8949157"/>
                <a:ext cx="18799543" cy="1446550"/>
              </a:xfrm>
              <a:prstGeom prst="rect">
                <a:avLst/>
              </a:prstGeom>
              <a:blipFill>
                <a:blip r:embed="rId17"/>
                <a:stretch>
                  <a:fillRect l="-1329" t="-8861" r="-1297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3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40070" y="119818"/>
            <a:ext cx="23513955" cy="1821811"/>
            <a:chOff x="371519" y="1869705"/>
            <a:chExt cx="23584905" cy="35655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565545"/>
              <a:chOff x="371519" y="1647866"/>
              <a:chExt cx="23535167" cy="356554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34925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</m:t>
                      </m:r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ó tập nghiệm là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blipFill>
                  <a:blip r:embed="rId2"/>
                  <a:stretch>
                    <a:fillRect l="-93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826868" y="5713272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66358" y="2141522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357050" y="3936424"/>
            <a:ext cx="24389327" cy="1620882"/>
            <a:chOff x="296172" y="2080087"/>
            <a:chExt cx="12193870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305280" cy="810492"/>
              <a:chOff x="5586028" y="1557992"/>
              <a:chExt cx="6283903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}"/>
                              <m:ctrlPr>
                                <a:rPr lang="en-US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411021" cy="810492"/>
              <a:chOff x="5537206" y="1557994"/>
              <a:chExt cx="6389287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199945" y="7125058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45" y="7125058"/>
                <a:ext cx="871463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950371" y="11531083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6731152" y="11423839"/>
                <a:ext cx="809741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152" y="11423839"/>
                <a:ext cx="809741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FC391E9A-846A-436E-A096-10BCC37E376A}"/>
              </a:ext>
            </a:extLst>
          </p:cNvPr>
          <p:cNvCxnSpPr/>
          <p:nvPr/>
        </p:nvCxnSpPr>
        <p:spPr>
          <a:xfrm>
            <a:off x="3551834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08CF3A33-0684-420C-A114-8A439575A840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/>
              <p:nvPr/>
            </p:nvSpPr>
            <p:spPr>
              <a:xfrm>
                <a:off x="3479826" y="10068290"/>
                <a:ext cx="487407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26" y="10068290"/>
                <a:ext cx="4874079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/>
              <p:nvPr/>
            </p:nvSpPr>
            <p:spPr>
              <a:xfrm>
                <a:off x="13421543" y="9001089"/>
                <a:ext cx="6062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1543" y="9001089"/>
                <a:ext cx="606255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346288" y="4225611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61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/>
      <p:bldP spid="70" grpId="0"/>
      <p:bldP spid="71" grpId="0"/>
      <p:bldP spid="74" grpId="0"/>
      <p:bldP spid="75" grpId="0"/>
      <p:bldP spid="102" grpId="0"/>
      <p:bldP spid="103" grpId="0"/>
      <p:bldP spid="104" grpId="0"/>
      <p:bldP spid="105" grpId="0"/>
      <p:bldP spid="106" grpId="0"/>
      <p:bldP spid="107" grpId="0"/>
      <p:bldP spid="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844586" cy="1448384"/>
            <a:chOff x="371519" y="1869705"/>
            <a:chExt cx="23916533" cy="28346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834695"/>
              <a:chOff x="371519" y="1647866"/>
              <a:chExt cx="23535167" cy="283469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xác định của hàm số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rad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blipFill>
                  <a:blip r:embed="rId2"/>
                  <a:stretch>
                    <a:fillRect l="-934"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61733" y="5347611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0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b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beg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[−</m:t>
                              </m:r>
                              <m:r>
                                <a:rPr lang="en-US" sz="4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4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4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;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541682"/>
            <a:ext cx="23844614" cy="1620882"/>
            <a:chOff x="296172" y="2080087"/>
            <a:chExt cx="11921531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91372" cy="810492"/>
              <a:chOff x="5586028" y="1557992"/>
              <a:chExt cx="6170381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−∞;−5]</m:t>
                              </m:r>
                            </m:e>
                          </m:d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∪</m:t>
                          </m:r>
                          <m:d>
                            <m:dPr>
                              <m:beg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[1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138682" cy="810492"/>
              <a:chOff x="5537206" y="1557994"/>
              <a:chExt cx="6117871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[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;1]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199945" y="7125058"/>
                <a:ext cx="8714638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−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45" y="7125058"/>
                <a:ext cx="8714638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800920" y="11071548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6581701" y="10964304"/>
                <a:ext cx="11012630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4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0</m:t>
                    </m:r>
                    <m:r>
                      <m:rPr>
                        <m:nor/>
                      </m:rPr>
                      <a:rPr lang="en-US" sz="4400" i="1" spc="-150" dirty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5]</m:t>
                        </m:r>
                      </m:e>
                    </m:d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1;+∞</m:t>
                        </m:r>
                      </m:e>
                    </m:d>
                    <m:r>
                      <m:rPr>
                        <m:nor/>
                      </m:rPr>
                      <a:rPr lang="vi-VN" sz="440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701" y="10964304"/>
                <a:ext cx="11012630" cy="8615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346288" y="3834458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/>
              <p:nvPr/>
            </p:nvSpPr>
            <p:spPr>
              <a:xfrm>
                <a:off x="2159286" y="6431706"/>
                <a:ext cx="9462719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 số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 </m:t>
                        </m:r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286" y="6431706"/>
                <a:ext cx="9462719" cy="852221"/>
              </a:xfrm>
              <a:prstGeom prst="rect">
                <a:avLst/>
              </a:prstGeom>
              <a:blipFill>
                <a:blip r:embed="rId9"/>
                <a:stretch>
                  <a:fillRect l="-2577" t="-7857" r="-1675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/>
              <p:nvPr/>
            </p:nvSpPr>
            <p:spPr>
              <a:xfrm>
                <a:off x="11622005" y="6514486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  <m:r>
                        <a:rPr lang="en-US" sz="440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0" i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2005" y="6514486"/>
                <a:ext cx="8714638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55BEAAC3-F9F9-4EC0-B47A-DC2C9207CDB0}"/>
              </a:ext>
            </a:extLst>
          </p:cNvPr>
          <p:cNvCxnSpPr/>
          <p:nvPr/>
        </p:nvCxnSpPr>
        <p:spPr>
          <a:xfrm>
            <a:off x="3871613" y="9763530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2D702E-92D9-4A61-AFA2-364BA44ED07B}"/>
              </a:ext>
            </a:extLst>
          </p:cNvPr>
          <p:cNvCxnSpPr/>
          <p:nvPr/>
        </p:nvCxnSpPr>
        <p:spPr>
          <a:xfrm flipV="1">
            <a:off x="7667139" y="915949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/>
              <p:nvPr/>
            </p:nvSpPr>
            <p:spPr>
              <a:xfrm>
                <a:off x="7682744" y="89940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744" y="899408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/>
              <p:nvPr/>
            </p:nvSpPr>
            <p:spPr>
              <a:xfrm>
                <a:off x="18247425" y="899387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425" y="8993878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/>
              <p:nvPr/>
            </p:nvSpPr>
            <p:spPr>
              <a:xfrm>
                <a:off x="5173431" y="90489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431" y="9048927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/>
              <p:nvPr/>
            </p:nvSpPr>
            <p:spPr>
              <a:xfrm>
                <a:off x="3941735" y="9962785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35" y="9962785"/>
                <a:ext cx="3528869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/>
              <p:nvPr/>
            </p:nvSpPr>
            <p:spPr>
              <a:xfrm>
                <a:off x="12960246" y="99504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246" y="9950416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/>
              <p:nvPr/>
            </p:nvSpPr>
            <p:spPr>
              <a:xfrm>
                <a:off x="10974615" y="8860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615" y="886064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/>
              <p:nvPr/>
            </p:nvSpPr>
            <p:spPr>
              <a:xfrm>
                <a:off x="16252111" y="99018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2111" y="990183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/>
              <p:nvPr/>
            </p:nvSpPr>
            <p:spPr>
              <a:xfrm>
                <a:off x="9263464" y="99504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464" y="9950416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/>
              <p:nvPr/>
            </p:nvSpPr>
            <p:spPr>
              <a:xfrm>
                <a:off x="11264541" y="99781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541" y="9978111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/>
              <p:nvPr/>
            </p:nvSpPr>
            <p:spPr>
              <a:xfrm>
                <a:off x="14706741" y="99781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741" y="9978111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/>
              <p:nvPr/>
            </p:nvSpPr>
            <p:spPr>
              <a:xfrm>
                <a:off x="14572546" y="889333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546" y="8893330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212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/>
      <p:bldP spid="70" grpId="0"/>
      <p:bldP spid="71" grpId="0"/>
      <p:bldP spid="92" grpId="0" animBg="1"/>
      <p:bldP spid="2" grpId="0"/>
      <p:bldP spid="60" grpId="0"/>
      <p:bldP spid="64" grpId="0"/>
      <p:bldP spid="65" grpId="0"/>
      <p:bldP spid="66" grpId="0"/>
      <p:bldP spid="67" grpId="0"/>
      <p:bldP spid="68" grpId="0"/>
      <p:bldP spid="108" grpId="0"/>
      <p:bldP spid="109" grpId="0"/>
      <p:bldP spid="110" grpId="0"/>
      <p:bldP spid="111" grpId="0"/>
      <p:bldP spid="112" grpId="0"/>
      <p:bldP spid="1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844586" cy="1448384"/>
            <a:chOff x="371519" y="1869705"/>
            <a:chExt cx="23916533" cy="28346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834695"/>
              <a:chOff x="371519" y="1647866"/>
              <a:chExt cx="23535167" cy="283469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indent="-630555"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ất phương trình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6</m:t>
                          </m:r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≤0</m:t>
                      </m:r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807089"/>
                </a:xfrm>
                <a:prstGeom prst="rect">
                  <a:avLst/>
                </a:prstGeom>
                <a:blipFill>
                  <a:blip r:embed="rId2"/>
                  <a:stretch>
                    <a:fillRect l="-93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26931" y="5347611"/>
            <a:ext cx="23270272" cy="8281863"/>
            <a:chOff x="184495" y="3682137"/>
            <a:chExt cx="11834900" cy="407285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]"/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2155" y="1572430"/>
                    <a:ext cx="4691353" cy="7216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>
                      <a:spcBef>
                        <a:spcPts val="0"/>
                      </a:spcBef>
                      <a:spcAft>
                        <a:spcPts val="4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]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[</m:t>
                          </m:r>
                          <m:d>
                            <m:dPr>
                              <m:beg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2155" y="1572430"/>
                    <a:ext cx="4691353" cy="72161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541682"/>
            <a:ext cx="23844614" cy="1620882"/>
            <a:chOff x="296172" y="2080087"/>
            <a:chExt cx="11921531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91372" cy="810492"/>
              <a:chOff x="5586028" y="1557992"/>
              <a:chExt cx="6170381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]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138682" cy="810492"/>
              <a:chOff x="5537206" y="1557994"/>
              <a:chExt cx="6117871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11874500" y="2039042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B82C9C83-93E5-4186-8688-7DFE3E6E9F77}"/>
                  </a:ext>
                </a:extLst>
              </p:cNvPr>
              <p:cNvSpPr/>
              <p:nvPr/>
            </p:nvSpPr>
            <p:spPr>
              <a:xfrm>
                <a:off x="1843621" y="6937689"/>
                <a:ext cx="7860827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B82C9C83-93E5-4186-8688-7DFE3E6E9F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1" y="6937689"/>
                <a:ext cx="7860827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Rectangle 142">
            <a:extLst>
              <a:ext uri="{FF2B5EF4-FFF2-40B4-BE49-F238E27FC236}">
                <a16:creationId xmlns:a16="http://schemas.microsoft.com/office/drawing/2014/main" id="{04F984D9-BF7C-4C2A-93E8-2B3A1BB727F4}"/>
              </a:ext>
            </a:extLst>
          </p:cNvPr>
          <p:cNvSpPr/>
          <p:nvPr/>
        </p:nvSpPr>
        <p:spPr>
          <a:xfrm>
            <a:off x="1073345" y="8668351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144ABFB5-294B-47E3-B12B-D59B85ADAB6E}"/>
              </a:ext>
            </a:extLst>
          </p:cNvPr>
          <p:cNvCxnSpPr>
            <a:cxnSpLocks/>
          </p:cNvCxnSpPr>
          <p:nvPr/>
        </p:nvCxnSpPr>
        <p:spPr>
          <a:xfrm>
            <a:off x="5230727" y="949720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E0681922-FCA6-445D-A84C-8B276B119989}"/>
              </a:ext>
            </a:extLst>
          </p:cNvPr>
          <p:cNvCxnSpPr/>
          <p:nvPr/>
        </p:nvCxnSpPr>
        <p:spPr>
          <a:xfrm flipV="1">
            <a:off x="9065575" y="8807064"/>
            <a:ext cx="0" cy="3320847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8DB4226B-A983-4EB7-A8EB-EC43E2A7800B}"/>
                  </a:ext>
                </a:extLst>
              </p:cNvPr>
              <p:cNvSpPr txBox="1"/>
              <p:nvPr/>
            </p:nvSpPr>
            <p:spPr>
              <a:xfrm>
                <a:off x="9081180" y="86683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8DB4226B-A983-4EB7-A8EB-EC43E2A78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180" y="866835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9BC99CAD-C9C9-41D6-B10A-E2950B387B7D}"/>
                  </a:ext>
                </a:extLst>
              </p:cNvPr>
              <p:cNvSpPr txBox="1"/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9BC99CAD-C9C9-41D6-B10A-E2950B387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0167E8BE-90C8-4507-A22F-0C8E47194F3E}"/>
                  </a:ext>
                </a:extLst>
              </p:cNvPr>
              <p:cNvSpPr txBox="1"/>
              <p:nvPr/>
            </p:nvSpPr>
            <p:spPr>
              <a:xfrm>
                <a:off x="7530936" y="8727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0167E8BE-90C8-4507-A22F-0C8E47194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936" y="872753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0A453F8A-1210-409A-B02E-A2F4C0E4B9F6}"/>
                  </a:ext>
                </a:extLst>
              </p:cNvPr>
              <p:cNvSpPr/>
              <p:nvPr/>
            </p:nvSpPr>
            <p:spPr>
              <a:xfrm>
                <a:off x="5586158" y="9620854"/>
                <a:ext cx="386051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0A453F8A-1210-409A-B02E-A2F4C0E4B9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158" y="9620854"/>
                <a:ext cx="386051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03742423-A979-48B5-8C79-1A6FFCF2F9D7}"/>
                  </a:ext>
                </a:extLst>
              </p:cNvPr>
              <p:cNvSpPr txBox="1"/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03742423-A979-48B5-8C79-1A6FFCF2F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10309B58-2472-4B9E-A592-F71F2E1A4C15}"/>
                  </a:ext>
                </a:extLst>
              </p:cNvPr>
              <p:cNvSpPr txBox="1"/>
              <p:nvPr/>
            </p:nvSpPr>
            <p:spPr>
              <a:xfrm>
                <a:off x="11105824" y="85825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10309B58-2472-4B9E-A592-F71F2E1A4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5824" y="858250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0CFA755-05AA-4FFE-8A03-0B9361127F16}"/>
                  </a:ext>
                </a:extLst>
              </p:cNvPr>
              <p:cNvSpPr txBox="1"/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0CFA755-05AA-4FFE-8A03-0B93611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0355DD2-7C21-44AB-8BB7-069E14EC4316}"/>
                  </a:ext>
                </a:extLst>
              </p:cNvPr>
              <p:cNvSpPr txBox="1"/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0355DD2-7C21-44AB-8BB7-069E14EC4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7D08D805-68CA-42B1-A760-9EC4E81514D8}"/>
                  </a:ext>
                </a:extLst>
              </p:cNvPr>
              <p:cNvSpPr txBox="1"/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7D08D805-68CA-42B1-A760-9EC4E8151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1521005A-CEB9-4C6C-8639-DED24C2EAC19}"/>
                  </a:ext>
                </a:extLst>
              </p:cNvPr>
              <p:cNvSpPr txBox="1"/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1521005A-CEB9-4C6C-8639-DED24C2EA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8B56FF8A-9B43-4D81-8729-96A37A9E6641}"/>
              </a:ext>
            </a:extLst>
          </p:cNvPr>
          <p:cNvCxnSpPr>
            <a:cxnSpLocks/>
          </p:cNvCxnSpPr>
          <p:nvPr/>
        </p:nvCxnSpPr>
        <p:spPr>
          <a:xfrm>
            <a:off x="5200643" y="1042181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D18F2F3-0D9A-4B90-B840-D3A0FDCFB63D}"/>
              </a:ext>
            </a:extLst>
          </p:cNvPr>
          <p:cNvCxnSpPr>
            <a:cxnSpLocks/>
          </p:cNvCxnSpPr>
          <p:nvPr/>
        </p:nvCxnSpPr>
        <p:spPr>
          <a:xfrm>
            <a:off x="5247859" y="1135007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8A00FD4D-E56B-4D3B-89BD-D32A109C2374}"/>
                  </a:ext>
                </a:extLst>
              </p:cNvPr>
              <p:cNvSpPr/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8A00FD4D-E56B-4D3B-89BD-D32A109C23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B25C3A5-D003-43F2-A6CA-9DAB430CD79E}"/>
                  </a:ext>
                </a:extLst>
              </p:cNvPr>
              <p:cNvSpPr txBox="1"/>
              <p:nvPr/>
            </p:nvSpPr>
            <p:spPr>
              <a:xfrm>
                <a:off x="13879510" y="8128240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B25C3A5-D003-43F2-A6CA-9DAB430CD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9510" y="8128240"/>
                <a:ext cx="1565116" cy="13737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3096279-24BF-47D4-9D2F-11B660FFAD04}"/>
                  </a:ext>
                </a:extLst>
              </p:cNvPr>
              <p:cNvSpPr txBox="1"/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3096279-24BF-47D4-9D2F-11B660FFA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3290DF4D-6C03-447D-8015-CBA926FCD6F2}"/>
                  </a:ext>
                </a:extLst>
              </p:cNvPr>
              <p:cNvSpPr txBox="1"/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3290DF4D-6C03-447D-8015-CBA926FCD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6C36AFDB-C293-4834-BC21-76B491B509B1}"/>
                  </a:ext>
                </a:extLst>
              </p:cNvPr>
              <p:cNvSpPr txBox="1"/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6C36AFDB-C293-4834-BC21-76B491B50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F6F85311-7D49-45A2-B440-B5886F6DD040}"/>
                  </a:ext>
                </a:extLst>
              </p:cNvPr>
              <p:cNvSpPr txBox="1"/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EA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EA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F6F85311-7D49-45A2-B440-B5886F6DD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3BDCF76-AB4B-4521-B1C4-1302D910BB79}"/>
                  </a:ext>
                </a:extLst>
              </p:cNvPr>
              <p:cNvSpPr txBox="1"/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EA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EA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3BDCF76-AB4B-4521-B1C4-1302D910B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C4C19621-40AD-46C5-A33F-6D1ABCC4DCCA}"/>
                  </a:ext>
                </a:extLst>
              </p:cNvPr>
              <p:cNvSpPr txBox="1"/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C4C19621-40AD-46C5-A33F-6D1ABCC4D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FD196B29-466D-47F3-B118-BB700B28976D}"/>
                  </a:ext>
                </a:extLst>
              </p:cNvPr>
              <p:cNvSpPr txBox="1"/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FD196B29-466D-47F3-B118-BB700B289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6C5ACF84-781F-4CAC-9436-0FF2BD51FE6C}"/>
                  </a:ext>
                </a:extLst>
              </p:cNvPr>
              <p:cNvSpPr txBox="1"/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6C5ACF84-781F-4CAC-9436-0FF2BD51F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3727B85A-546F-47EB-97BE-4ABB09EACAF8}"/>
                  </a:ext>
                </a:extLst>
              </p:cNvPr>
              <p:cNvSpPr txBox="1"/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3727B85A-546F-47EB-97BE-4ABB09EAC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AFA7F637-81F5-427B-9897-5B9C572AA375}"/>
                  </a:ext>
                </a:extLst>
              </p:cNvPr>
              <p:cNvSpPr txBox="1"/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AFA7F637-81F5-427B-9897-5B9C572AA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B060ECE5-9096-498C-A2A8-C548B353D67F}"/>
                  </a:ext>
                </a:extLst>
              </p:cNvPr>
              <p:cNvSpPr txBox="1"/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B060ECE5-9096-498C-A2A8-C548B353D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881DB3F-5FAB-4026-A0CB-15B59FB7313C}"/>
                  </a:ext>
                </a:extLst>
              </p:cNvPr>
              <p:cNvSpPr txBox="1"/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881DB3F-5FAB-4026-A0CB-15B59FB73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E85C32E-A561-4C5A-AB0A-6F9D0A58E2FF}"/>
                  </a:ext>
                </a:extLst>
              </p:cNvPr>
              <p:cNvSpPr txBox="1"/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E85C32E-A561-4C5A-AB0A-6F9D0A58E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CA18E60E-8F70-4F67-A87B-4716B859D6B8}"/>
                  </a:ext>
                </a:extLst>
              </p:cNvPr>
              <p:cNvSpPr txBox="1"/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CA18E60E-8F70-4F67-A87B-4716B859D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79C35D83-F5C3-4EAA-B26B-FE3CF4362FB0}"/>
                  </a:ext>
                </a:extLst>
              </p:cNvPr>
              <p:cNvSpPr txBox="1"/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79C35D83-F5C3-4EAA-B26B-FE3CF4362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79CDAB5B-4D69-4A2F-98D8-9DBC287C4619}"/>
                  </a:ext>
                </a:extLst>
              </p:cNvPr>
              <p:cNvSpPr txBox="1"/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79CDAB5B-4D69-4A2F-98D8-9DBC287C4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FEF04A22-00A9-4491-BD9D-7470D66BB76E}"/>
                  </a:ext>
                </a:extLst>
              </p:cNvPr>
              <p:cNvSpPr/>
              <p:nvPr/>
            </p:nvSpPr>
            <p:spPr>
              <a:xfrm>
                <a:off x="7281961" y="11463405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FEF04A22-00A9-4491-BD9D-7470D66BB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961" y="11463405"/>
                <a:ext cx="2063065" cy="78476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00BCAD0D-DAEA-4468-93CE-B6DFC6CD77D3}"/>
                  </a:ext>
                </a:extLst>
              </p:cNvPr>
              <p:cNvSpPr txBox="1"/>
              <p:nvPr/>
            </p:nvSpPr>
            <p:spPr>
              <a:xfrm>
                <a:off x="16479029" y="863148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00BCAD0D-DAEA-4468-93CE-B6DFC6CD7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9029" y="8631484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D8BA36-A37E-4ABD-B589-3A2CB909B1BB}"/>
                  </a:ext>
                </a:extLst>
              </p:cNvPr>
              <p:cNvSpPr/>
              <p:nvPr/>
            </p:nvSpPr>
            <p:spPr>
              <a:xfrm>
                <a:off x="1786627" y="6375524"/>
                <a:ext cx="98853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6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D8BA36-A37E-4ABD-B589-3A2CB909B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627" y="6375524"/>
                <a:ext cx="9885398" cy="769441"/>
              </a:xfrm>
              <a:prstGeom prst="rect">
                <a:avLst/>
              </a:prstGeom>
              <a:blipFill>
                <a:blip r:embed="rId38"/>
                <a:stretch>
                  <a:fillRect l="-2466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36E3B9EC-DA62-4FF7-87D5-1EECED71C7AB}"/>
                  </a:ext>
                </a:extLst>
              </p:cNvPr>
              <p:cNvSpPr/>
              <p:nvPr/>
            </p:nvSpPr>
            <p:spPr>
              <a:xfrm>
                <a:off x="8004748" y="6831769"/>
                <a:ext cx="8714638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36E3B9EC-DA62-4FF7-87D5-1EECED71C7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748" y="6831769"/>
                <a:ext cx="8714638" cy="1599156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A648986-5944-46CF-AF10-68A5F8F8CDBE}"/>
                  </a:ext>
                </a:extLst>
              </p:cNvPr>
              <p:cNvSpPr/>
              <p:nvPr/>
            </p:nvSpPr>
            <p:spPr>
              <a:xfrm>
                <a:off x="5379787" y="12534519"/>
                <a:ext cx="10551222" cy="1099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≤0⇔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  <m:r>
                      <a:rPr lang="en-US" sz="4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A648986-5944-46CF-AF10-68A5F8F8CD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87" y="12534519"/>
                <a:ext cx="10551222" cy="1099596"/>
              </a:xfrm>
              <a:prstGeom prst="rect">
                <a:avLst/>
              </a:prstGeom>
              <a:blipFill>
                <a:blip r:embed="rId40"/>
                <a:stretch>
                  <a:fillRect r="-1387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6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40" grpId="0"/>
      <p:bldP spid="143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8" grpId="0"/>
      <p:bldP spid="179" grpId="0"/>
      <p:bldP spid="3" grpId="0"/>
      <p:bldP spid="187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A5857C-1A9F-4EE4-85A6-5D4BD1ECD962}"/>
              </a:ext>
            </a:extLst>
          </p:cNvPr>
          <p:cNvSpPr txBox="1"/>
          <p:nvPr/>
        </p:nvSpPr>
        <p:spPr>
          <a:xfrm>
            <a:off x="1012867" y="1727647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FE42C5-7C1F-44FD-9120-8A9D1A3327B0}"/>
              </a:ext>
            </a:extLst>
          </p:cNvPr>
          <p:cNvGrpSpPr/>
          <p:nvPr/>
        </p:nvGrpSpPr>
        <p:grpSpPr>
          <a:xfrm>
            <a:off x="321203" y="1767079"/>
            <a:ext cx="9639343" cy="843243"/>
            <a:chOff x="-306348" y="1905000"/>
            <a:chExt cx="9639343" cy="843241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id="{2AE1C963-6B29-4232-847F-5DA90813D136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7C79BAB5-7620-4A96-94CA-5EAD779CD11B}"/>
                </a:ext>
              </a:extLst>
            </p:cNvPr>
            <p:cNvSpPr txBox="1"/>
            <p:nvPr/>
          </p:nvSpPr>
          <p:spPr>
            <a:xfrm>
              <a:off x="-306348" y="1913375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 1</a:t>
              </a:r>
            </a:p>
          </p:txBody>
        </p:sp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A75C3D61-B039-44FF-8FE8-76CD28A4CACC}"/>
                </a:ext>
              </a:extLst>
            </p:cNvPr>
            <p:cNvSpPr txBox="1"/>
            <p:nvPr/>
          </p:nvSpPr>
          <p:spPr>
            <a:xfrm>
              <a:off x="2471396" y="1978802"/>
              <a:ext cx="686159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/>
              <p:nvPr/>
            </p:nvSpPr>
            <p:spPr>
              <a:xfrm>
                <a:off x="2809779" y="2596504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𝑎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i="1" spc="-150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779" y="2596504"/>
                <a:ext cx="18920967" cy="769441"/>
              </a:xfrm>
              <a:prstGeom prst="rect">
                <a:avLst/>
              </a:prstGeom>
              <a:blipFill>
                <a:blip r:embed="rId2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22E3AA6-656A-4AD1-AF03-2619BFCD4CAA}"/>
              </a:ext>
            </a:extLst>
          </p:cNvPr>
          <p:cNvCxnSpPr/>
          <p:nvPr/>
        </p:nvCxnSpPr>
        <p:spPr>
          <a:xfrm>
            <a:off x="1034356" y="5108077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4CDAEB7-547D-4445-802D-CDCACFC70C9B}"/>
              </a:ext>
            </a:extLst>
          </p:cNvPr>
          <p:cNvCxnSpPr/>
          <p:nvPr/>
        </p:nvCxnSpPr>
        <p:spPr>
          <a:xfrm flipV="1">
            <a:off x="2926637" y="445978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/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/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/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/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EEAC628-5F93-4A17-AB2B-5C5FF630F63B}"/>
              </a:ext>
            </a:extLst>
          </p:cNvPr>
          <p:cNvSpPr txBox="1"/>
          <p:nvPr/>
        </p:nvSpPr>
        <p:spPr>
          <a:xfrm>
            <a:off x="9952632" y="5232588"/>
            <a:ext cx="4020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/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E409ABD-B371-418D-A16E-32333049CE1F}"/>
              </a:ext>
            </a:extLst>
          </p:cNvPr>
          <p:cNvSpPr txBox="1"/>
          <p:nvPr/>
        </p:nvSpPr>
        <p:spPr>
          <a:xfrm>
            <a:off x="3939379" y="5235552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/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/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EABBF13-D620-4FF3-8A02-7159E74A47FC}"/>
              </a:ext>
            </a:extLst>
          </p:cNvPr>
          <p:cNvSpPr txBox="1"/>
          <p:nvPr/>
        </p:nvSpPr>
        <p:spPr>
          <a:xfrm>
            <a:off x="16272038" y="5163765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/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0AA2B4B-E544-4EEA-B82A-C4FF2066BA3B}"/>
              </a:ext>
            </a:extLst>
          </p:cNvPr>
          <p:cNvCxnSpPr/>
          <p:nvPr/>
        </p:nvCxnSpPr>
        <p:spPr>
          <a:xfrm>
            <a:off x="1101541" y="11862466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0D6C636-BA00-46BD-8D07-73E3F4E5A600}"/>
              </a:ext>
            </a:extLst>
          </p:cNvPr>
          <p:cNvCxnSpPr/>
          <p:nvPr/>
        </p:nvCxnSpPr>
        <p:spPr>
          <a:xfrm flipV="1">
            <a:off x="2993822" y="11214174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/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/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/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/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5459EF62-A2CE-42E7-A768-4074F092FDA8}"/>
              </a:ext>
            </a:extLst>
          </p:cNvPr>
          <p:cNvSpPr txBox="1"/>
          <p:nvPr/>
        </p:nvSpPr>
        <p:spPr>
          <a:xfrm>
            <a:off x="9371137" y="11918153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B5D7C09-86A4-439E-AD39-D3318144CA2D}"/>
              </a:ext>
            </a:extLst>
          </p:cNvPr>
          <p:cNvCxnSpPr/>
          <p:nvPr/>
        </p:nvCxnSpPr>
        <p:spPr>
          <a:xfrm>
            <a:off x="1112167" y="8794622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09312-5E95-472F-AD97-AC11488E5ABF}"/>
              </a:ext>
            </a:extLst>
          </p:cNvPr>
          <p:cNvCxnSpPr/>
          <p:nvPr/>
        </p:nvCxnSpPr>
        <p:spPr>
          <a:xfrm flipV="1">
            <a:off x="3004448" y="814633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/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/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/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/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/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400" dirty="0"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136C6CA2-C9FC-4D12-B56E-371EA53FEC5E}"/>
              </a:ext>
            </a:extLst>
          </p:cNvPr>
          <p:cNvSpPr txBox="1"/>
          <p:nvPr/>
        </p:nvSpPr>
        <p:spPr>
          <a:xfrm>
            <a:off x="6489675" y="880661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/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BEAED35E-90A4-40A9-B6E5-1A7AEB4E5843}"/>
              </a:ext>
            </a:extLst>
          </p:cNvPr>
          <p:cNvSpPr txBox="1"/>
          <p:nvPr/>
        </p:nvSpPr>
        <p:spPr>
          <a:xfrm>
            <a:off x="14403611" y="876128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/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&g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  <a:blipFill>
                <a:blip r:embed="rId21"/>
                <a:stretch>
                  <a:fillRect l="-128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/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=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0" i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  <a:blipFill>
                <a:blip r:embed="rId22"/>
                <a:stretch>
                  <a:fillRect l="-1321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/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&l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  <a:blipFill>
                <a:blip r:embed="rId23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304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9" grpId="0"/>
      <p:bldP spid="30" grpId="0"/>
      <p:bldP spid="33" grpId="0"/>
      <p:bldP spid="34" grpId="0"/>
      <p:bldP spid="35" grpId="0"/>
      <p:bldP spid="36" grpId="0"/>
      <p:bldP spid="39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5" grpId="0"/>
      <p:bldP spid="57" grpId="0"/>
      <p:bldP spid="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26931" y="5347611"/>
            <a:ext cx="23270272" cy="8281863"/>
            <a:chOff x="184495" y="3682137"/>
            <a:chExt cx="11834900" cy="407285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688834" y="88114"/>
            <a:ext cx="23464366" cy="1607143"/>
            <a:chOff x="371519" y="1647866"/>
            <a:chExt cx="23535167" cy="3145409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307238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647866"/>
              <a:ext cx="3594861" cy="2397228"/>
              <a:chOff x="534989" y="1647866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647866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b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oMath>
                    </a14:m>
                    <a:r>
                      <a:rPr lang="en-US" sz="48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7518" b="-3649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8297" y="1740165"/>
                    <a:ext cx="4691353" cy="4568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>
                      <a:spcAft>
                        <a:spcPts val="4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8297" y="1740165"/>
                    <a:ext cx="4691353" cy="45687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292587"/>
            <a:ext cx="23847898" cy="1869974"/>
            <a:chOff x="296172" y="1955531"/>
            <a:chExt cx="11923173" cy="935048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73758" cy="810492"/>
              <a:chOff x="5586028" y="1557992"/>
              <a:chExt cx="6152827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60477" y="1604184"/>
                    <a:ext cx="5578378" cy="6930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0477" y="1604184"/>
                    <a:ext cx="5578378" cy="69302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1955531"/>
              <a:ext cx="6140324" cy="935048"/>
              <a:chOff x="5537206" y="1442201"/>
              <a:chExt cx="6119507" cy="869260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81467" y="1442201"/>
                    <a:ext cx="5775246" cy="7905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1467" y="1442201"/>
                    <a:ext cx="5775246" cy="79055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281756" y="3803686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/>
              <p:nvPr/>
            </p:nvSpPr>
            <p:spPr>
              <a:xfrm>
                <a:off x="4563069" y="81160"/>
                <a:ext cx="1701319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ập hợp tất cả các giá trị của tham số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phương trì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.  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069" y="81160"/>
                <a:ext cx="17013197" cy="1446550"/>
              </a:xfrm>
              <a:prstGeom prst="rect">
                <a:avLst/>
              </a:prstGeom>
              <a:blipFill>
                <a:blip r:embed="rId6"/>
                <a:stretch>
                  <a:fillRect l="-1470" t="-8824" r="-1326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/>
              <p:nvPr/>
            </p:nvSpPr>
            <p:spPr>
              <a:xfrm>
                <a:off x="1270414" y="6444921"/>
                <a:ext cx="191109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ơng trì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</a:t>
                </a:r>
                <a:endParaRPr lang="en-US" dirty="0"/>
              </a:p>
            </p:txBody>
          </p:sp>
        </mc:Choice>
        <mc:Fallback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414" y="6444921"/>
                <a:ext cx="19110937" cy="769441"/>
              </a:xfrm>
              <a:prstGeom prst="rect">
                <a:avLst/>
              </a:prstGeom>
              <a:blipFill>
                <a:blip r:embed="rId7"/>
                <a:stretch>
                  <a:fillRect l="-1276" t="-19048" r="-319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/>
              <p:nvPr/>
            </p:nvSpPr>
            <p:spPr>
              <a:xfrm>
                <a:off x="4426776" y="7662231"/>
                <a:ext cx="639835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.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4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7662231"/>
                <a:ext cx="6398355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/>
              <p:nvPr/>
            </p:nvSpPr>
            <p:spPr>
              <a:xfrm>
                <a:off x="4426776" y="8709675"/>
                <a:ext cx="51144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7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8709675"/>
                <a:ext cx="5114477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/>
              <p:nvPr/>
            </p:nvSpPr>
            <p:spPr>
              <a:xfrm>
                <a:off x="4426775" y="9757119"/>
                <a:ext cx="6455229" cy="1098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</a:rPr>
                      <m:t>⇔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begChr m:val="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</a:rPr>
                          <m:t>∈</m:t>
                        </m:r>
                        <m:d>
                          <m:d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∞;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000" b="1" dirty="0">
                    <a:ea typeface="Times New Roman" panose="020206030504050203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5" y="9757119"/>
                <a:ext cx="6455229" cy="10981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5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02" grpId="0"/>
      <p:bldP spid="103" grpId="0"/>
      <p:bldP spid="104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-519615"/>
            <a:ext cx="23464367" cy="2979855"/>
            <a:chOff x="371519" y="680292"/>
            <a:chExt cx="23535167" cy="583200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4552920"/>
              <a:chOff x="371519" y="1647866"/>
              <a:chExt cx="23535167" cy="4552920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447989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791210" y="680292"/>
                  <a:ext cx="19860932" cy="58320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1210" y="680292"/>
                  <a:ext cx="19860932" cy="5832003"/>
                </a:xfrm>
                <a:prstGeom prst="rect">
                  <a:avLst/>
                </a:prstGeom>
                <a:blipFill>
                  <a:blip r:embed="rId2"/>
                  <a:stretch>
                    <a:fillRect l="-923" b="-77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688834" y="4796511"/>
            <a:ext cx="23270272" cy="8832963"/>
            <a:chOff x="184495" y="3682137"/>
            <a:chExt cx="11834900" cy="434387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41607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17FB7F2-5A96-4F3A-AABB-F27A9363122E}"/>
              </a:ext>
            </a:extLst>
          </p:cNvPr>
          <p:cNvGrpSpPr/>
          <p:nvPr/>
        </p:nvGrpSpPr>
        <p:grpSpPr>
          <a:xfrm>
            <a:off x="532685" y="2660795"/>
            <a:ext cx="23744877" cy="1975592"/>
            <a:chOff x="247182" y="2080090"/>
            <a:chExt cx="11871666" cy="98786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8D62797-BCA8-4C5A-8AF4-456CF1576A37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B491EE09-E7C8-4DF9-BB59-BCBC0ED73CC8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FFD95E95-4182-41AE-BA79-A8D6852105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/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98FFDE-3DF1-49E1-AB69-BAA6559A9141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6F6AFB2-BCE2-45E3-843B-AF11250569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02D53E69-B89B-4B5B-AE25-AB2C5D1C5C9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6503DDBB-0336-41BB-AA8D-FB584F01FB80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5C21B630-35A8-4E80-A829-0B5C17E6F47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869430D1-9934-4C27-9A40-04020A46811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89400"/>
                    <a:ext cx="2564597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89400"/>
                    <a:ext cx="2564597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F6408B9-FCF8-4667-B836-373226D9A751}"/>
                </a:ext>
              </a:extLst>
            </p:cNvPr>
            <p:cNvGrpSpPr/>
            <p:nvPr/>
          </p:nvGrpSpPr>
          <p:grpSpPr>
            <a:xfrm>
              <a:off x="8994942" y="2080091"/>
              <a:ext cx="3123906" cy="987860"/>
              <a:chOff x="5537206" y="1557993"/>
              <a:chExt cx="3113315" cy="918353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08AF7885-6E0D-4DE3-81B6-273ED007BEC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516E94CB-F5D6-4004-96AD-6DEC97039D4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4" y="1860357"/>
                    <a:ext cx="2493487" cy="3862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4" y="1860357"/>
                    <a:ext cx="2493487" cy="38628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9" name="Oval 118">
            <a:extLst>
              <a:ext uri="{FF2B5EF4-FFF2-40B4-BE49-F238E27FC236}">
                <a16:creationId xmlns:a16="http://schemas.microsoft.com/office/drawing/2014/main" id="{876C9018-54E9-4936-B09F-70605FB9D02A}"/>
              </a:ext>
            </a:extLst>
          </p:cNvPr>
          <p:cNvSpPr/>
          <p:nvPr/>
        </p:nvSpPr>
        <p:spPr>
          <a:xfrm>
            <a:off x="12146312" y="3203100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1400921" y="5923239"/>
                <a:ext cx="11843691" cy="120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8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921" y="5923239"/>
                <a:ext cx="11843691" cy="1204369"/>
              </a:xfrm>
              <a:prstGeom prst="rect">
                <a:avLst/>
              </a:prstGeom>
              <a:blipFill>
                <a:blip r:embed="rId7"/>
                <a:stretch>
                  <a:fillRect l="-2110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2122555" y="7560023"/>
                <a:ext cx="848469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4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8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7560023"/>
                <a:ext cx="8484694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/>
              <p:nvPr/>
            </p:nvSpPr>
            <p:spPr>
              <a:xfrm>
                <a:off x="2122555" y="8597792"/>
                <a:ext cx="25944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8597792"/>
                <a:ext cx="2594428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/>
              <p:nvPr/>
            </p:nvSpPr>
            <p:spPr>
              <a:xfrm>
                <a:off x="2122555" y="9609099"/>
                <a:ext cx="46271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8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9609099"/>
                <a:ext cx="4627164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/>
              <p:nvPr/>
            </p:nvSpPr>
            <p:spPr>
              <a:xfrm>
                <a:off x="2086685" y="10620406"/>
                <a:ext cx="3653243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0620406"/>
                <a:ext cx="3653243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/>
              <p:nvPr/>
            </p:nvSpPr>
            <p:spPr>
              <a:xfrm>
                <a:off x="2086685" y="12090590"/>
                <a:ext cx="62120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/>
                  <a:t>nguyê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ên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;2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2090590"/>
                <a:ext cx="6212022" cy="769441"/>
              </a:xfrm>
              <a:prstGeom prst="rect">
                <a:avLst/>
              </a:prstGeom>
              <a:blipFill>
                <a:blip r:embed="rId12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857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2" grpId="0"/>
      <p:bldP spid="6" grpId="0"/>
      <p:bldP spid="120" grpId="0"/>
      <p:bldP spid="121" grpId="0"/>
      <p:bldP spid="1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548210" cy="1511088"/>
            <a:chOff x="371519" y="1869705"/>
            <a:chExt cx="23619263" cy="295741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957416"/>
              <a:chOff x="371519" y="1647866"/>
              <a:chExt cx="23535167" cy="295741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8843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ả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blipFill>
                  <a:blip r:embed="rId2"/>
                  <a:stretch>
                    <a:fillRect l="-954" b="-2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688834" y="3910962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17FB7F2-5A96-4F3A-AABB-F27A9363122E}"/>
              </a:ext>
            </a:extLst>
          </p:cNvPr>
          <p:cNvGrpSpPr/>
          <p:nvPr/>
        </p:nvGrpSpPr>
        <p:grpSpPr>
          <a:xfrm>
            <a:off x="242337" y="1745390"/>
            <a:ext cx="23716765" cy="1975592"/>
            <a:chOff x="247182" y="2080090"/>
            <a:chExt cx="11857611" cy="98786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8D62797-BCA8-4C5A-8AF4-456CF1576A37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B491EE09-E7C8-4DF9-BB59-BCBC0ED73CC8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FFD95E95-4182-41AE-BA79-A8D6852105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/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&lt;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−2</m:t>
                          </m:r>
                          <m:r>
                            <m:rPr>
                              <m:nor/>
                            </m:rPr>
                            <a:rPr lang="fr-FR" sz="4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98FFDE-3DF1-49E1-AB69-BAA6559A9141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6F6AFB2-BCE2-45E3-843B-AF11250569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02D53E69-B89B-4B5B-AE25-AB2C5D1C5C9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&lt;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5</m:t>
                          </m:r>
                          <m:r>
                            <m:rPr>
                              <m:nor/>
                            </m:rPr>
                            <a:rPr lang="fr-FR" sz="4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6503DDBB-0336-41BB-AA8D-FB584F01FB80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5C21B630-35A8-4E80-A829-0B5C17E6F47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869430D1-9934-4C27-9A40-04020A46811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89400"/>
                    <a:ext cx="2564597" cy="4281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&lt;</m:t>
                        </m:r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3</m:t>
                        </m:r>
                        <m:r>
                          <m:rPr>
                            <m:nor/>
                          </m:rPr>
                          <a:rPr lang="fr-FR" sz="48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	</m:t>
                        </m:r>
                      </m:oMath>
                    </a14:m>
                    <a:r>
                      <a:rPr lang="en-US" sz="4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89400"/>
                    <a:ext cx="2564597" cy="42819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7285" b="-3245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F6408B9-FCF8-4667-B836-373226D9A751}"/>
                </a:ext>
              </a:extLst>
            </p:cNvPr>
            <p:cNvGrpSpPr/>
            <p:nvPr/>
          </p:nvGrpSpPr>
          <p:grpSpPr>
            <a:xfrm>
              <a:off x="8994941" y="2080091"/>
              <a:ext cx="3109852" cy="987860"/>
              <a:chOff x="5537206" y="1557993"/>
              <a:chExt cx="3099309" cy="918353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08AF7885-6E0D-4DE3-81B6-273ED007BEC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516E94CB-F5D6-4004-96AD-6DEC97039D4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/>
                  <p:nvPr/>
                </p:nvSpPr>
                <p:spPr>
                  <a:xfrm>
                    <a:off x="6143028" y="1889399"/>
                    <a:ext cx="2493487" cy="3862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&lt;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−3</m:t>
                          </m:r>
                          <m:r>
                            <m:rPr>
                              <m:nor/>
                            </m:rPr>
                            <a:rPr lang="fr-FR" sz="4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 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3028" y="1889399"/>
                    <a:ext cx="2493487" cy="38628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9" name="Oval 118">
            <a:extLst>
              <a:ext uri="{FF2B5EF4-FFF2-40B4-BE49-F238E27FC236}">
                <a16:creationId xmlns:a16="http://schemas.microsoft.com/office/drawing/2014/main" id="{876C9018-54E9-4936-B09F-70605FB9D02A}"/>
              </a:ext>
            </a:extLst>
          </p:cNvPr>
          <p:cNvSpPr/>
          <p:nvPr/>
        </p:nvSpPr>
        <p:spPr>
          <a:xfrm>
            <a:off x="6074555" y="2290083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lt;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≥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&gt;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8−2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/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gt;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8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69&g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/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f>
                                        <m:fPr>
                                          <m:ctrlP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3</m:t>
                                          </m:r>
                                        </m:num>
                                        <m:den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/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/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&lt;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5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38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2" grpId="0"/>
      <p:bldP spid="5" grpId="0"/>
      <p:bldP spid="50" grpId="0"/>
      <p:bldP spid="51" grpId="0"/>
      <p:bldP spid="52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961916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633043" cy="898357"/>
              <a:chOff x="1177638" y="2491133"/>
              <a:chExt cx="7633043" cy="89835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791901" y="-580414"/>
                <a:ext cx="767196" cy="716854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200057" y="2620049"/>
                <a:ext cx="66106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719721" y="6207903"/>
            <a:ext cx="22669499" cy="6860592"/>
            <a:chOff x="1258887" y="6398208"/>
            <a:chExt cx="22669499" cy="686059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65903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4358615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4358615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7081548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7081548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715443" y="3424587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43" y="3424587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321203" y="1767079"/>
            <a:ext cx="9639343" cy="843243"/>
            <a:chOff x="-306348" y="1905000"/>
            <a:chExt cx="9639343" cy="84324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-306348" y="1913375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471396" y="1978802"/>
              <a:ext cx="686159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2193902" y="7915833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=0 </m:t>
                    </m:r>
                  </m:oMath>
                </a14:m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ô </a:t>
                </a:r>
                <a:r>
                  <a:rPr lang="en-US" sz="44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902" y="7915833"/>
                <a:ext cx="8714638" cy="784767"/>
              </a:xfrm>
              <a:prstGeom prst="rect">
                <a:avLst/>
              </a:prstGeom>
              <a:blipFill>
                <a:blip r:embed="rId5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42453" y="10352459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162808" y="968901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178413" y="952360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413" y="9523609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44502" y="9503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4502" y="9503551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3626439" y="94919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439" y="9491933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79308" y="10610531"/>
                <a:ext cx="491998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08" y="10610531"/>
                <a:ext cx="491998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1807804" y="104323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804" y="10432394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281585" y="8773186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88EB9F1-493B-4D72-8CF4-A4CB97462C2F}"/>
                  </a:ext>
                </a:extLst>
              </p:cNvPr>
              <p:cNvSpPr/>
              <p:nvPr/>
            </p:nvSpPr>
            <p:spPr>
              <a:xfrm>
                <a:off x="2402100" y="11821134"/>
                <a:ext cx="979069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 err="1"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spc="-150" dirty="0"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ea typeface="Tahoma" pitchFamily="34" charset="0"/>
                    <a:cs typeface="Tahoma" pitchFamily="34" charset="0"/>
                  </a:rPr>
                  <a:t>luận</a:t>
                </a:r>
                <a:r>
                  <a:rPr lang="en-US" sz="4400" spc="-150" dirty="0"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0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88EB9F1-493B-4D72-8CF4-A4CB97462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100" y="11821134"/>
                <a:ext cx="9790694" cy="784767"/>
              </a:xfrm>
              <a:prstGeom prst="rect">
                <a:avLst/>
              </a:prstGeom>
              <a:blipFill>
                <a:blip r:embed="rId11"/>
                <a:stretch>
                  <a:fillRect l="-2491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41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50" grpId="0"/>
      <p:bldP spid="51" grpId="0"/>
      <p:bldP spid="52" grpId="0"/>
      <p:bldP spid="53" grpId="0"/>
      <p:bldP spid="61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469616" cy="896324"/>
              <a:chOff x="1177638" y="2491133"/>
              <a:chExt cx="74696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478648" y="-267162"/>
                <a:ext cx="767196" cy="654204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064912" y="2588293"/>
                <a:ext cx="65823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7907212"/>
            <a:chOff x="1258887" y="6398208"/>
            <a:chExt cx="22669499" cy="790721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6369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−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7800306" y="2951695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306" y="2951695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312474" y="6027011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5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474" y="6027011"/>
                <a:ext cx="10646964" cy="2244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3600921" y="845816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921" y="845816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34995" y="10520912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/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3F895CB-6024-4591-8AEE-B81477B105A8}"/>
                  </a:ext>
                </a:extLst>
              </p:cNvPr>
              <p:cNvSpPr txBox="1"/>
              <p:nvPr/>
            </p:nvSpPr>
            <p:spPr>
              <a:xfrm>
                <a:off x="14650555" y="7884266"/>
                <a:ext cx="1565116" cy="1402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3F895CB-6024-4591-8AEE-B81477B10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0555" y="7884266"/>
                <a:ext cx="1565116" cy="1402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EFB183D-2CBD-44F4-93C5-6A742FCAD82F}"/>
                  </a:ext>
                </a:extLst>
              </p:cNvPr>
              <p:cNvSpPr txBox="1"/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EFB183D-2CBD-44F4-93C5-6A742FCAD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2CD3A1-7D75-4047-BBDC-0823C6628EE3}"/>
                  </a:ext>
                </a:extLst>
              </p:cNvPr>
              <p:cNvSpPr txBox="1"/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2CD3A1-7D75-4047-BBDC-0823C662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/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3BB14B3-3985-4729-9B6A-A8931447CC7A}"/>
                  </a:ext>
                </a:extLst>
              </p:cNvPr>
              <p:cNvSpPr txBox="1"/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3BB14B3-3985-4729-9B6A-A8931447C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417127" y="11182848"/>
                <a:ext cx="15597238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1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127" y="11182848"/>
                <a:ext cx="15597238" cy="161371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4E563BD4-52F8-40E8-98D8-991A42C94D8E}"/>
                  </a:ext>
                </a:extLst>
              </p:cNvPr>
              <p:cNvSpPr/>
              <p:nvPr/>
            </p:nvSpPr>
            <p:spPr>
              <a:xfrm>
                <a:off x="4485777" y="10089617"/>
                <a:ext cx="9903423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1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4E563BD4-52F8-40E8-98D8-991A42C94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777" y="10089617"/>
                <a:ext cx="9903423" cy="161371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418048" y="12383584"/>
                <a:ext cx="8927795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1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048" y="12383584"/>
                <a:ext cx="8927795" cy="16026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54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50" grpId="0"/>
      <p:bldP spid="51" grpId="0"/>
      <p:bldP spid="52" grpId="0"/>
      <p:bldP spid="53" grpId="0"/>
      <p:bldP spid="61" grpId="0"/>
      <p:bldP spid="62" grpId="0"/>
      <p:bldP spid="63" grpId="0"/>
      <p:bldP spid="40" grpId="0"/>
      <p:bldP spid="41" grpId="0"/>
      <p:bldP spid="42" grpId="0"/>
      <p:bldP spid="43" grpId="0"/>
      <p:bldP spid="44" grpId="0"/>
      <p:bldP spid="58" grpId="0"/>
      <p:bldP spid="59" grpId="0"/>
      <p:bldP spid="60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368616" cy="956037"/>
              <a:chOff x="1177638" y="2491133"/>
              <a:chExt cx="7368616" cy="95603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685142" y="-473656"/>
                <a:ext cx="767196" cy="6955029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264889" y="2677729"/>
                <a:ext cx="6188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6809058"/>
            <a:chOff x="1258887" y="6398208"/>
            <a:chExt cx="22669499" cy="6809058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65388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2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36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319734" y="2983815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734" y="2983815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64464"/>
            <a:ext cx="9289032" cy="851204"/>
            <a:chOff x="43963" y="1802385"/>
            <a:chExt cx="9289032" cy="851202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02385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422177" y="6675229"/>
                <a:ext cx="1064696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2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6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2177" y="6675229"/>
                <a:ext cx="10646964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5934550" y="84589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550" y="8458952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2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0306965" y="9356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965" y="9356379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53790" y="10684453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/>
              <p:nvPr/>
            </p:nvSpPr>
            <p:spPr>
              <a:xfrm>
                <a:off x="12822263" y="82129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2263" y="8212973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/>
              <p:nvPr/>
            </p:nvSpPr>
            <p:spPr>
              <a:xfrm>
                <a:off x="12938580" y="93592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580" y="935920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596691" y="10443301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1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0443301"/>
                <a:ext cx="14550780" cy="16137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596691" y="11532397"/>
                <a:ext cx="1455078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{−6}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1532397"/>
                <a:ext cx="1455078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5953B5B-FAB8-49E8-89B5-40CDE4F4D964}"/>
                  </a:ext>
                </a:extLst>
              </p:cNvPr>
              <p:cNvSpPr txBox="1"/>
              <p:nvPr/>
            </p:nvSpPr>
            <p:spPr>
              <a:xfrm>
                <a:off x="15495626" y="93254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5953B5B-FAB8-49E8-89B5-40CDE4F4D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5626" y="932545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2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0" grpId="0"/>
      <p:bldP spid="51" grpId="0"/>
      <p:bldP spid="52" grpId="0"/>
      <p:bldP spid="53" grpId="0"/>
      <p:bldP spid="61" grpId="0"/>
      <p:bldP spid="62" grpId="0"/>
      <p:bldP spid="63" grpId="0"/>
      <p:bldP spid="40" grpId="0"/>
      <p:bldP spid="44" grpId="0"/>
      <p:bldP spid="59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48888" cy="900583"/>
              <a:chOff x="1177638" y="2491133"/>
              <a:chExt cx="7548888" cy="90058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15902" y="2622275"/>
                <a:ext cx="66106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7907212"/>
            <a:chOff x="1258887" y="6398208"/>
            <a:chExt cx="22669499" cy="790721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6369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1983464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310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𝑑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5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69441"/>
              </a:xfrm>
              <a:prstGeom prst="rect">
                <a:avLst/>
              </a:prstGeom>
              <a:blipFill>
                <a:blip r:embed="rId3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086227" y="2951217"/>
                <a:ext cx="84153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227" y="2951217"/>
                <a:ext cx="841536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26062"/>
            <a:chOff x="43963" y="1812139"/>
            <a:chExt cx="9289032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61821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960546" y="6025951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5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5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b="0" i="1" spc="-15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546" y="6025951"/>
                <a:ext cx="10646964" cy="2244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27255" y="10483108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596691" y="10147538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5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0147538"/>
                <a:ext cx="14550780" cy="16137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521358" y="12429543"/>
                <a:ext cx="14550780" cy="138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5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358" y="12429543"/>
                <a:ext cx="14550780" cy="13836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B015981-FD04-4CA7-833D-36B29DA7A84F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E93F5FC-A7E5-45DF-9FC5-E09513CBF07C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A2FA4BE-98C8-4D42-B0C0-520558C7D729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A2FA4BE-98C8-4D42-B0C0-520558C7D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869C535-68D9-4B65-B71A-F0614DC08C94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869C535-68D9-4B65-B71A-F0614DC08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AF03109-C831-4A63-9593-A34EE0A268FB}"/>
                  </a:ext>
                </a:extLst>
              </p:cNvPr>
              <p:cNvSpPr txBox="1"/>
              <p:nvPr/>
            </p:nvSpPr>
            <p:spPr>
              <a:xfrm>
                <a:off x="5872037" y="8578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AF03109-C831-4A63-9593-A34EE0A26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037" y="8578951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5D1F7B-AAEE-4ED8-AADF-06F21D152C99}"/>
                  </a:ext>
                </a:extLst>
              </p:cNvPr>
              <p:cNvSpPr/>
              <p:nvPr/>
            </p:nvSpPr>
            <p:spPr>
              <a:xfrm>
                <a:off x="1755586" y="9459780"/>
                <a:ext cx="68209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5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5D1F7B-AAEE-4ED8-AADF-06F21D152C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586" y="9459780"/>
                <a:ext cx="682090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CC57A10-ED72-4C32-8AAF-46BBA0D06C0E}"/>
                  </a:ext>
                </a:extLst>
              </p:cNvPr>
              <p:cNvSpPr txBox="1"/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CC57A10-ED72-4C32-8AAF-46BBA0D06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1BE8E72-33EB-4E64-9121-D046A877BE29}"/>
                  </a:ext>
                </a:extLst>
              </p:cNvPr>
              <p:cNvSpPr txBox="1"/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1BE8E72-33EB-4E64-9121-D046A877B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794A5C-08C6-4A57-8791-F8CEBE9FBCBB}"/>
                  </a:ext>
                </a:extLst>
              </p:cNvPr>
              <p:cNvSpPr txBox="1"/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794A5C-08C6-4A57-8791-F8CEBE9FB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1EB280F-9899-45B7-AB15-B01BDC291F93}"/>
                  </a:ext>
                </a:extLst>
              </p:cNvPr>
              <p:cNvSpPr txBox="1"/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1EB280F-9899-45B7-AB15-B01BDC291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665B0A9-C7E2-4DC8-B8A8-080768FD1B63}"/>
                  </a:ext>
                </a:extLst>
              </p:cNvPr>
              <p:cNvSpPr txBox="1"/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665B0A9-C7E2-4DC8-B8A8-080768FD1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67A6056-05EE-4640-8A0F-9D8CB5A1B04C}"/>
                  </a:ext>
                </a:extLst>
              </p:cNvPr>
              <p:cNvSpPr txBox="1"/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67A6056-05EE-4640-8A0F-9D8CB5A1B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C9D02D-7310-41F1-BE66-E1B6BE15B1F6}"/>
                  </a:ext>
                </a:extLst>
              </p:cNvPr>
              <p:cNvSpPr txBox="1"/>
              <p:nvPr/>
            </p:nvSpPr>
            <p:spPr>
              <a:xfrm>
                <a:off x="14650555" y="7884266"/>
                <a:ext cx="1565116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C9D02D-7310-41F1-BE66-E1B6BE15B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0555" y="7884266"/>
                <a:ext cx="1565116" cy="135998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227F1FA6-DF37-44CF-B86A-437E89FF4FC8}"/>
                  </a:ext>
                </a:extLst>
              </p:cNvPr>
              <p:cNvSpPr/>
              <p:nvPr/>
            </p:nvSpPr>
            <p:spPr>
              <a:xfrm>
                <a:off x="4536962" y="11183225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5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227F1FA6-DF37-44CF-B86A-437E89FF4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962" y="11183225"/>
                <a:ext cx="14550780" cy="161371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00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62" grpId="0"/>
      <p:bldP spid="63" grpId="0"/>
      <p:bldP spid="59" grpId="0"/>
      <p:bldP spid="47" grpId="0"/>
      <p:bldP spid="55" grpId="0"/>
      <p:bldP spid="56" grpId="0"/>
      <p:bldP spid="57" grpId="0"/>
      <p:bldP spid="58" grpId="0"/>
      <p:bldP spid="60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19867" y="5996531"/>
            <a:ext cx="22669499" cy="7691636"/>
            <a:chOff x="1258887" y="6398208"/>
            <a:chExt cx="22669499" cy="769163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421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319586" y="6871808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0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86" y="6871808"/>
                <a:ext cx="10646964" cy="22443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B614421-669A-4E72-BDD4-E2CCA834A0BE}"/>
                  </a:ext>
                </a:extLst>
              </p:cNvPr>
              <p:cNvSpPr/>
              <p:nvPr/>
            </p:nvSpPr>
            <p:spPr>
              <a:xfrm>
                <a:off x="1319586" y="8633066"/>
                <a:ext cx="10646964" cy="1422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5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B614421-669A-4E72-BDD4-E2CCA834A0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86" y="8633066"/>
                <a:ext cx="10646964" cy="1422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63BB7233-03E5-4DA0-ACFD-3CDC287183DF}"/>
              </a:ext>
            </a:extLst>
          </p:cNvPr>
          <p:cNvSpPr/>
          <p:nvPr/>
        </p:nvSpPr>
        <p:spPr>
          <a:xfrm>
            <a:off x="1319586" y="9853012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8DDCC487-68F8-425C-8906-562E5A51F5C2}"/>
              </a:ext>
            </a:extLst>
          </p:cNvPr>
          <p:cNvCxnSpPr>
            <a:cxnSpLocks/>
          </p:cNvCxnSpPr>
          <p:nvPr/>
        </p:nvCxnSpPr>
        <p:spPr>
          <a:xfrm>
            <a:off x="5476968" y="10681862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1166EC5C-AABB-4B15-AF7D-75F3CCD63881}"/>
              </a:ext>
            </a:extLst>
          </p:cNvPr>
          <p:cNvCxnSpPr/>
          <p:nvPr/>
        </p:nvCxnSpPr>
        <p:spPr>
          <a:xfrm flipV="1">
            <a:off x="9311816" y="9869922"/>
            <a:ext cx="0" cy="365293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/>
              <p:nvPr/>
            </p:nvSpPr>
            <p:spPr>
              <a:xfrm>
                <a:off x="9356918" y="98530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918" y="9853012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/>
              <p:nvPr/>
            </p:nvSpPr>
            <p:spPr>
              <a:xfrm>
                <a:off x="19671055" y="98329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1055" y="9832954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/>
              <p:nvPr/>
            </p:nvSpPr>
            <p:spPr>
              <a:xfrm>
                <a:off x="7922739" y="9882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739" y="9882568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/>
              <p:nvPr/>
            </p:nvSpPr>
            <p:spPr>
              <a:xfrm>
                <a:off x="5484794" y="10711716"/>
                <a:ext cx="40270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0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794" y="10711716"/>
                <a:ext cx="402707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/>
              <p:nvPr/>
            </p:nvSpPr>
            <p:spPr>
              <a:xfrm>
                <a:off x="15344746" y="107495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4746" y="1074959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/>
              <p:nvPr/>
            </p:nvSpPr>
            <p:spPr>
              <a:xfrm>
                <a:off x="11494683" y="9249216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683" y="9249216"/>
                <a:ext cx="1565116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/>
              <p:nvPr/>
            </p:nvSpPr>
            <p:spPr>
              <a:xfrm>
                <a:off x="18032893" y="107206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2893" y="10720637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/>
              <p:nvPr/>
            </p:nvSpPr>
            <p:spPr>
              <a:xfrm>
                <a:off x="10222774" y="107186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774" y="107186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/>
              <p:nvPr/>
            </p:nvSpPr>
            <p:spPr>
              <a:xfrm>
                <a:off x="11529956" y="107182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956" y="10718248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/>
              <p:nvPr/>
            </p:nvSpPr>
            <p:spPr>
              <a:xfrm>
                <a:off x="16759521" y="107181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521" y="10718188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/>
              <p:nvPr/>
            </p:nvSpPr>
            <p:spPr>
              <a:xfrm>
                <a:off x="16759521" y="983530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521" y="983530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3B2E867-DC76-44DD-9D32-B5E4EBA349FB}"/>
              </a:ext>
            </a:extLst>
          </p:cNvPr>
          <p:cNvCxnSpPr>
            <a:cxnSpLocks/>
          </p:cNvCxnSpPr>
          <p:nvPr/>
        </p:nvCxnSpPr>
        <p:spPr>
          <a:xfrm>
            <a:off x="5446884" y="11606475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BDAC996-0697-4193-83DC-21FE316DC9FC}"/>
              </a:ext>
            </a:extLst>
          </p:cNvPr>
          <p:cNvCxnSpPr>
            <a:cxnSpLocks/>
          </p:cNvCxnSpPr>
          <p:nvPr/>
        </p:nvCxnSpPr>
        <p:spPr>
          <a:xfrm>
            <a:off x="5494100" y="12534738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/>
              <p:nvPr/>
            </p:nvSpPr>
            <p:spPr>
              <a:xfrm>
                <a:off x="7288024" y="11623227"/>
                <a:ext cx="2221392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024" y="11623227"/>
                <a:ext cx="2221392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/>
              <p:nvPr/>
            </p:nvSpPr>
            <p:spPr>
              <a:xfrm>
                <a:off x="14127102" y="9247895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7102" y="9247895"/>
                <a:ext cx="1565116" cy="13737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/>
              <p:nvPr/>
            </p:nvSpPr>
            <p:spPr>
              <a:xfrm>
                <a:off x="14285034" y="1068941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5034" y="10689419"/>
                <a:ext cx="1229072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/>
              <p:nvPr/>
            </p:nvSpPr>
            <p:spPr>
              <a:xfrm>
                <a:off x="12797890" y="1068821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90" y="10688219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/>
              <p:nvPr/>
            </p:nvSpPr>
            <p:spPr>
              <a:xfrm>
                <a:off x="14097605" y="116908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605" y="11690829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/>
              <p:nvPr/>
            </p:nvSpPr>
            <p:spPr>
              <a:xfrm>
                <a:off x="11715445" y="11574956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5445" y="11574956"/>
                <a:ext cx="1229072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/>
              <p:nvPr/>
            </p:nvSpPr>
            <p:spPr>
              <a:xfrm>
                <a:off x="16965627" y="1163524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5627" y="11635244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/>
              <p:nvPr/>
            </p:nvSpPr>
            <p:spPr>
              <a:xfrm>
                <a:off x="18098295" y="117534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8295" y="11753441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/>
              <p:nvPr/>
            </p:nvSpPr>
            <p:spPr>
              <a:xfrm>
                <a:off x="15404088" y="116352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4088" y="11635244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/>
              <p:nvPr/>
            </p:nvSpPr>
            <p:spPr>
              <a:xfrm>
                <a:off x="12773252" y="116033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3252" y="11603387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/>
              <p:nvPr/>
            </p:nvSpPr>
            <p:spPr>
              <a:xfrm>
                <a:off x="10321594" y="116908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1594" y="11690886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/>
              <p:nvPr/>
            </p:nvSpPr>
            <p:spPr>
              <a:xfrm>
                <a:off x="7381996" y="1256459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996" y="12564591"/>
                <a:ext cx="2063065" cy="78476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/>
              <p:nvPr/>
            </p:nvSpPr>
            <p:spPr>
              <a:xfrm>
                <a:off x="10272295" y="1264216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2295" y="12642169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/>
              <p:nvPr/>
            </p:nvSpPr>
            <p:spPr>
              <a:xfrm>
                <a:off x="11588980" y="126647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8980" y="1266479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/>
              <p:nvPr/>
            </p:nvSpPr>
            <p:spPr>
              <a:xfrm>
                <a:off x="12905665" y="126647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5665" y="12664792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/>
              <p:nvPr/>
            </p:nvSpPr>
            <p:spPr>
              <a:xfrm>
                <a:off x="14126911" y="126421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6911" y="12642112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/>
              <p:nvPr/>
            </p:nvSpPr>
            <p:spPr>
              <a:xfrm>
                <a:off x="16840940" y="12670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940" y="12670726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/>
              <p:nvPr/>
            </p:nvSpPr>
            <p:spPr>
              <a:xfrm>
                <a:off x="15443596" y="126068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596" y="12606886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/>
              <p:nvPr/>
            </p:nvSpPr>
            <p:spPr>
              <a:xfrm>
                <a:off x="18121320" y="126383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1320" y="12638308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882908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8829084" cy="78476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40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51" grpId="0"/>
      <p:bldP spid="5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599506" y="5996531"/>
            <a:ext cx="22669499" cy="7691636"/>
            <a:chOff x="1258887" y="6398208"/>
            <a:chExt cx="22669499" cy="769163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421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843622" y="6937689"/>
                <a:ext cx="6448472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   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2" y="6937689"/>
                <a:ext cx="6448472" cy="22443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63BB7233-03E5-4DA0-ACFD-3CDC287183DF}"/>
              </a:ext>
            </a:extLst>
          </p:cNvPr>
          <p:cNvSpPr/>
          <p:nvPr/>
        </p:nvSpPr>
        <p:spPr>
          <a:xfrm>
            <a:off x="1399960" y="9353754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8DDCC487-68F8-425C-8906-562E5A51F5C2}"/>
              </a:ext>
            </a:extLst>
          </p:cNvPr>
          <p:cNvCxnSpPr>
            <a:cxnSpLocks/>
          </p:cNvCxnSpPr>
          <p:nvPr/>
        </p:nvCxnSpPr>
        <p:spPr>
          <a:xfrm>
            <a:off x="5255648" y="10294864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1166EC5C-AABB-4B15-AF7D-75F3CCD63881}"/>
              </a:ext>
            </a:extLst>
          </p:cNvPr>
          <p:cNvCxnSpPr/>
          <p:nvPr/>
        </p:nvCxnSpPr>
        <p:spPr>
          <a:xfrm flipV="1">
            <a:off x="8263664" y="9482924"/>
            <a:ext cx="0" cy="365293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/>
              <p:nvPr/>
            </p:nvSpPr>
            <p:spPr>
              <a:xfrm>
                <a:off x="8646869" y="9472790"/>
                <a:ext cx="1197516" cy="762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6869" y="9472790"/>
                <a:ext cx="1197516" cy="762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/>
              <p:nvPr/>
            </p:nvSpPr>
            <p:spPr>
              <a:xfrm>
                <a:off x="20852814" y="94804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2814" y="9480473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/>
              <p:nvPr/>
            </p:nvSpPr>
            <p:spPr>
              <a:xfrm>
                <a:off x="6892792" y="9510096"/>
                <a:ext cx="1129308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92" y="9510096"/>
                <a:ext cx="1129308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/>
              <p:nvPr/>
            </p:nvSpPr>
            <p:spPr>
              <a:xfrm>
                <a:off x="5675656" y="10294864"/>
                <a:ext cx="275539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656" y="10294864"/>
                <a:ext cx="275539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/>
              <p:nvPr/>
            </p:nvSpPr>
            <p:spPr>
              <a:xfrm>
                <a:off x="14296594" y="103625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6594" y="10362595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/>
              <p:nvPr/>
            </p:nvSpPr>
            <p:spPr>
              <a:xfrm>
                <a:off x="10417034" y="8862218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7034" y="8862218"/>
                <a:ext cx="1565116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/>
              <p:nvPr/>
            </p:nvSpPr>
            <p:spPr>
              <a:xfrm>
                <a:off x="16984741" y="103336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4741" y="1033363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/>
              <p:nvPr/>
            </p:nvSpPr>
            <p:spPr>
              <a:xfrm>
                <a:off x="9174622" y="1033162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622" y="10331623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/>
              <p:nvPr/>
            </p:nvSpPr>
            <p:spPr>
              <a:xfrm>
                <a:off x="10481804" y="103312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804" y="10331250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/>
              <p:nvPr/>
            </p:nvSpPr>
            <p:spPr>
              <a:xfrm>
                <a:off x="15711369" y="1033119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9" y="10331190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/>
              <p:nvPr/>
            </p:nvSpPr>
            <p:spPr>
              <a:xfrm>
                <a:off x="13113860" y="944601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3860" y="9446013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3B2E867-DC76-44DD-9D32-B5E4EBA349FB}"/>
              </a:ext>
            </a:extLst>
          </p:cNvPr>
          <p:cNvCxnSpPr>
            <a:cxnSpLocks/>
          </p:cNvCxnSpPr>
          <p:nvPr/>
        </p:nvCxnSpPr>
        <p:spPr>
          <a:xfrm>
            <a:off x="5225564" y="11219477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BDAC996-0697-4193-83DC-21FE316DC9FC}"/>
              </a:ext>
            </a:extLst>
          </p:cNvPr>
          <p:cNvCxnSpPr>
            <a:cxnSpLocks/>
          </p:cNvCxnSpPr>
          <p:nvPr/>
        </p:nvCxnSpPr>
        <p:spPr>
          <a:xfrm>
            <a:off x="5272780" y="12147740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/>
              <p:nvPr/>
            </p:nvSpPr>
            <p:spPr>
              <a:xfrm>
                <a:off x="5273010" y="11234656"/>
                <a:ext cx="40165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2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10" y="11234656"/>
                <a:ext cx="40165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/>
              <p:nvPr/>
            </p:nvSpPr>
            <p:spPr>
              <a:xfrm>
                <a:off x="18463482" y="8763388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3482" y="8763388"/>
                <a:ext cx="1565116" cy="137377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/>
              <p:nvPr/>
            </p:nvSpPr>
            <p:spPr>
              <a:xfrm>
                <a:off x="13236882" y="10302421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882" y="10302421"/>
                <a:ext cx="1229072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/>
              <p:nvPr/>
            </p:nvSpPr>
            <p:spPr>
              <a:xfrm>
                <a:off x="11749738" y="103012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9738" y="10301221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/>
              <p:nvPr/>
            </p:nvSpPr>
            <p:spPr>
              <a:xfrm>
                <a:off x="13049453" y="11244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453" y="11244837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/>
              <p:nvPr/>
            </p:nvSpPr>
            <p:spPr>
              <a:xfrm>
                <a:off x="10667293" y="11305946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293" y="11305946"/>
                <a:ext cx="1229072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/>
              <p:nvPr/>
            </p:nvSpPr>
            <p:spPr>
              <a:xfrm>
                <a:off x="15917475" y="1127774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7475" y="11277743"/>
                <a:ext cx="1229072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/>
              <p:nvPr/>
            </p:nvSpPr>
            <p:spPr>
              <a:xfrm>
                <a:off x="17050143" y="113664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0143" y="11366443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/>
              <p:nvPr/>
            </p:nvSpPr>
            <p:spPr>
              <a:xfrm>
                <a:off x="14355936" y="11248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5936" y="11248246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/>
              <p:nvPr/>
            </p:nvSpPr>
            <p:spPr>
              <a:xfrm>
                <a:off x="11725100" y="112163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100" y="11216389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/>
              <p:nvPr/>
            </p:nvSpPr>
            <p:spPr>
              <a:xfrm>
                <a:off x="9273442" y="11303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442" y="11303888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/>
              <p:nvPr/>
            </p:nvSpPr>
            <p:spPr>
              <a:xfrm>
                <a:off x="6333844" y="12177593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844" y="12177593"/>
                <a:ext cx="2063065" cy="78476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/>
              <p:nvPr/>
            </p:nvSpPr>
            <p:spPr>
              <a:xfrm>
                <a:off x="9224143" y="122551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4143" y="12255171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/>
              <p:nvPr/>
            </p:nvSpPr>
            <p:spPr>
              <a:xfrm>
                <a:off x="10540828" y="122777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0828" y="12277794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/>
              <p:nvPr/>
            </p:nvSpPr>
            <p:spPr>
              <a:xfrm>
                <a:off x="11857513" y="122777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7513" y="12277794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/>
              <p:nvPr/>
            </p:nvSpPr>
            <p:spPr>
              <a:xfrm>
                <a:off x="13078759" y="122551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759" y="12255114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/>
              <p:nvPr/>
            </p:nvSpPr>
            <p:spPr>
              <a:xfrm>
                <a:off x="15792788" y="121952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2788" y="12195237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/>
              <p:nvPr/>
            </p:nvSpPr>
            <p:spPr>
              <a:xfrm>
                <a:off x="14395444" y="12219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5444" y="12219888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/>
              <p:nvPr/>
            </p:nvSpPr>
            <p:spPr>
              <a:xfrm>
                <a:off x="17073168" y="12251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3168" y="12251310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843102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𝐛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8431026" cy="78476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10059778" y="6900191"/>
                <a:ext cx="9189799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9778" y="6900191"/>
                <a:ext cx="9189799" cy="224439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8DB492E-A624-4BAC-9E6B-EFE71E88E1D9}"/>
                  </a:ext>
                </a:extLst>
              </p:cNvPr>
              <p:cNvSpPr txBox="1"/>
              <p:nvPr/>
            </p:nvSpPr>
            <p:spPr>
              <a:xfrm>
                <a:off x="19698770" y="102117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8DB492E-A624-4BAC-9E6B-EFE71E88E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770" y="10211758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85EB4-0705-4B68-BE7B-951994E96C28}"/>
                  </a:ext>
                </a:extLst>
              </p:cNvPr>
              <p:cNvSpPr txBox="1"/>
              <p:nvPr/>
            </p:nvSpPr>
            <p:spPr>
              <a:xfrm>
                <a:off x="18463482" y="103856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85EB4-0705-4B68-BE7B-951994E9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3482" y="10385658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3EAEB48-404B-49F9-8FAC-392224BC6DEF}"/>
                  </a:ext>
                </a:extLst>
              </p:cNvPr>
              <p:cNvSpPr txBox="1"/>
              <p:nvPr/>
            </p:nvSpPr>
            <p:spPr>
              <a:xfrm>
                <a:off x="15738720" y="947279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3EAEB48-404B-49F9-8FAC-392224BC6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8720" y="9472790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93425E6-66F4-405C-B5ED-27A69ABB601C}"/>
                  </a:ext>
                </a:extLst>
              </p:cNvPr>
              <p:cNvSpPr txBox="1"/>
              <p:nvPr/>
            </p:nvSpPr>
            <p:spPr>
              <a:xfrm>
                <a:off x="18631504" y="1124435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93425E6-66F4-405C-B5ED-27A69ABB6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1504" y="11244353"/>
                <a:ext cx="1229072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30228BF3-B05B-426F-9D41-68DE47432D17}"/>
                  </a:ext>
                </a:extLst>
              </p:cNvPr>
              <p:cNvSpPr txBox="1"/>
              <p:nvPr/>
            </p:nvSpPr>
            <p:spPr>
              <a:xfrm>
                <a:off x="19764172" y="112445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30228BF3-B05B-426F-9D41-68DE47432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172" y="11244562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17482E-E7A1-4B8F-8BDA-659DF5025DDA}"/>
                  </a:ext>
                </a:extLst>
              </p:cNvPr>
              <p:cNvSpPr txBox="1"/>
              <p:nvPr/>
            </p:nvSpPr>
            <p:spPr>
              <a:xfrm>
                <a:off x="18506817" y="121618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17482E-E7A1-4B8F-8BDA-659DF5025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6817" y="12161847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642A7C13-9E2B-48CE-B099-8F7AFBF1AD12}"/>
                  </a:ext>
                </a:extLst>
              </p:cNvPr>
              <p:cNvSpPr txBox="1"/>
              <p:nvPr/>
            </p:nvSpPr>
            <p:spPr>
              <a:xfrm>
                <a:off x="19787197" y="121294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642A7C13-9E2B-48CE-B099-8F7AFBF1A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7197" y="1212942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962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33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7</TotalTime>
  <Words>3597</Words>
  <PresentationFormat>Custom</PresentationFormat>
  <Paragraphs>804</Paragraphs>
  <Slides>32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cp:lastModifiedBy> </cp:lastModifiedBy>
  <dcterms:created xsi:type="dcterms:W3CDTF">2013-08-07T06:38:09Z</dcterms:created>
  <dcterms:modified xsi:type="dcterms:W3CDTF">2020-04-23T13:56:33Z</dcterms:modified>
</cp:coreProperties>
</file>